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4" r:id="rId1"/>
  </p:sldMasterIdLst>
  <p:notesMasterIdLst>
    <p:notesMasterId r:id="rId35"/>
  </p:notesMasterIdLst>
  <p:sldIdLst>
    <p:sldId id="256" r:id="rId2"/>
    <p:sldId id="257" r:id="rId3"/>
    <p:sldId id="318" r:id="rId4"/>
    <p:sldId id="258" r:id="rId5"/>
    <p:sldId id="259" r:id="rId6"/>
    <p:sldId id="260" r:id="rId7"/>
    <p:sldId id="323" r:id="rId8"/>
    <p:sldId id="261" r:id="rId9"/>
    <p:sldId id="275" r:id="rId10"/>
    <p:sldId id="319" r:id="rId11"/>
    <p:sldId id="262" r:id="rId12"/>
    <p:sldId id="320" r:id="rId13"/>
    <p:sldId id="263" r:id="rId14"/>
    <p:sldId id="296" r:id="rId15"/>
    <p:sldId id="312" r:id="rId16"/>
    <p:sldId id="297" r:id="rId17"/>
    <p:sldId id="264" r:id="rId18"/>
    <p:sldId id="269" r:id="rId19"/>
    <p:sldId id="295" r:id="rId20"/>
    <p:sldId id="267" r:id="rId21"/>
    <p:sldId id="324" r:id="rId22"/>
    <p:sldId id="286" r:id="rId23"/>
    <p:sldId id="298" r:id="rId24"/>
    <p:sldId id="270" r:id="rId25"/>
    <p:sldId id="321" r:id="rId26"/>
    <p:sldId id="277" r:id="rId27"/>
    <p:sldId id="325" r:id="rId28"/>
    <p:sldId id="326" r:id="rId29"/>
    <p:sldId id="301" r:id="rId30"/>
    <p:sldId id="322" r:id="rId31"/>
    <p:sldId id="281" r:id="rId32"/>
    <p:sldId id="282" r:id="rId33"/>
    <p:sldId id="283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9822" autoAdjust="0"/>
  </p:normalViewPr>
  <p:slideViewPr>
    <p:cSldViewPr snapToGrid="0">
      <p:cViewPr varScale="1">
        <p:scale>
          <a:sx n="77" d="100"/>
          <a:sy n="77" d="100"/>
        </p:scale>
        <p:origin x="684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68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50BE47-8EA6-4B09-BEF3-D2BB5838A545}" type="datetimeFigureOut">
              <a:rPr lang="en-CA" smtClean="0"/>
              <a:t>08/08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23A640-B083-4DB8-B585-2F606BCCB21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5294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869F4D-A99C-4CFB-8C5F-80B7BE4C47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46ADAA-495C-4B91-B6D6-C20F7C42470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6E660A-E48B-4069-A3BC-B761203D3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1EA77E-99CB-45C9-A6D8-C9A00591E30D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48930E-5E83-4776-9616-1DB6964FE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B53FBD-5114-48BE-B77D-00CA58E4DB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932043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CBA5F6-F170-40BF-9740-7F00655B9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3441AF-E1A6-49E7-BFB2-CB956FD935E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C095F6-D800-41EA-8E0D-D9EA83AC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DDE731-A6D9-4C32-94BD-4140050377CD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2ADDB5-7763-42EA-A4E9-7F8198017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48150C-644D-464B-A623-84418B1F5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4448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6D992E1-3081-4BDD-9855-38CD8284A6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83210B7-605B-4A31-A9D0-071A524F8BF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96AD55-5DED-4254-84E8-69F164258B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3910C-1AA6-46C4-A753-034719F6DB78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FCEBDE-FDA1-477E-9068-11BE4B6FF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8EFD9-4859-4317-939C-F090C6B2D6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717838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0C5EC8-AA82-4E1C-9E27-E74F3BF69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213DC3-4194-4A8D-8496-46A26FAEBC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447DBB-EF97-4680-9F92-7B66DAF1BD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80E32-980F-481D-8967-74143467697F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0E9C53-9D9A-4951-A4A1-044B913C3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DAC4E4-6DF6-47B0-A388-37E4B16E8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121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92B6DF-F02D-459F-A1AD-21386A0FF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FBDB32-5F61-42C8-B944-17C16C3B66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12A21A-81D4-43D6-BA21-0392656F31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F38EE-5264-4B35-817C-81FD24206837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BC9A3A-2DC7-4C4B-8743-FA335BF34C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E60ED1-4782-4C44-B637-825B3A00AB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8403553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56BB8F-D630-4E72-8D03-608C292BC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16EFA4-FD6F-4787-A754-1A0D975DD28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3834B1-78C6-4C48-9221-7E5C09FDC2B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44CE0B-F833-45C6-9487-142DDFCD2E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7848F-2772-44BF-8A30-E1C73994E818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A88651-9F1F-4E8A-BE9F-890F881C8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2BD794-1D38-483D-AC64-04693333E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182584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B181EE-9D75-4975-B600-1893A3B5E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FFEB58-9C50-4059-8A0F-E62904C16A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0998DF-3BF3-4662-B47A-7D85776855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1FCF79D-D445-4A05-A9E1-A4904624E5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C9B3FA8-AB52-439D-B8AC-E82B599F2EA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44DEDF5-D152-4331-B67F-30FE97D4B1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7D7F4-4500-49AF-85C4-F9F019EE1294}" type="datetime1">
              <a:rPr lang="en-CA" smtClean="0"/>
              <a:t>08/08/2018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A55AEA-F925-4920-B250-AAC34203F1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392D86-CCF9-4227-A1A8-5866A394D8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3073985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70BF3C-B61E-4210-B63C-84C38E10C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AE99B2-F06D-43A5-A533-FDDBAEAEE8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4648D-F67A-4321-975C-907FC2E62152}" type="datetime1">
              <a:rPr lang="en-CA" smtClean="0"/>
              <a:t>08/08/2018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9DA86D-E8AE-4295-A8ED-3F61F3A3ED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622DF1-31B2-43E9-BB9E-7D344A6F38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413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5CA5D8-3426-41C5-906A-C9BA6D535B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A53590-D26A-4855-826B-CD13930D254A}" type="datetime1">
              <a:rPr lang="en-CA" smtClean="0"/>
              <a:t>08/08/2018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7B04F4-BFCE-4CB6-8BD1-26D236DAF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A2691B-8F92-40B6-A63D-CA4976880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02425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E611A6-F44A-4EC3-A51F-C8B9E084EC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F8DB38-1EAC-48A3-A8FE-F43CAF9889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9F8B75-38B3-4D1F-BAB3-2356F8DD73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72D7E4-2594-4E69-A377-928159954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BE289-1549-4DD8-86AC-B63C69F84CFB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CCD985A-E792-43A1-A06B-F073270EC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04DB13-9BA5-4A41-83F3-FCEEC72E1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540336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242782-642C-48EA-9E18-1BC2008FEC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F36452-D1D7-4B2E-8AB6-9D119E49AA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C33431B-D82E-4E6C-B5F6-4EE63C35CD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C1BD2F-83F9-4400-8B16-90984E9CEB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C8FB61-CF92-4A7A-B20F-23E471381E7F}" type="datetime1">
              <a:rPr lang="en-CA" smtClean="0"/>
              <a:t>08/08/2018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E6EEC7-C533-4439-A7E8-A1DD53AA9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004162B-A474-4DC6-BB70-2F5EDFCD1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870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71F435-C3C1-4BC1-A7D8-E2222C5F79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6ABCA1-5064-42E0-83E7-BA1CF662DB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57089F-9965-4728-BB70-FB0EAAE884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0E2E83-8F3F-4873-99AE-CBAB92A84891}" type="datetime1">
              <a:rPr lang="en-CA" smtClean="0"/>
              <a:t>08/08/2018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57CA4A-44EA-4127-9B5F-BB9C4C2969F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617ECE-AEBA-4FEF-87C3-6C18E64CEF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D9FC8-446A-4812-8962-71AB1EDD6DA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50988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hyperlink" Target="http://www.uwaterloo.ca/" TargetMode="External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ipruw.com/ipr.htm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6.png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e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hyperlink" Target="http://www.uwaterloo.ca/" TargetMode="External"/><Relationship Id="rId7" Type="http://schemas.openxmlformats.org/officeDocument/2006/relationships/image" Target="../media/image4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ipruw.com/ipr.htm" TargetMode="External"/><Relationship Id="rId5" Type="http://schemas.openxmlformats.org/officeDocument/2006/relationships/image" Target="../media/image46.png"/><Relationship Id="rId4" Type="http://schemas.openxmlformats.org/officeDocument/2006/relationships/image" Target="../media/image2.png"/><Relationship Id="rId9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9B9E35-3328-46E5-BB83-C98DBDF270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374151"/>
            <a:ext cx="9144000" cy="2387600"/>
          </a:xfrm>
        </p:spPr>
        <p:txBody>
          <a:bodyPr>
            <a:noAutofit/>
          </a:bodyPr>
          <a:lstStyle/>
          <a:p>
            <a:r>
              <a:rPr lang="en-CA" sz="3500" b="1" dirty="0"/>
              <a:t>Detecting Minute Quantities of Nitrated Organic Compounds by Fluorescence Quenching of Pyrene-Labeled Starch Nanopartic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DD85651-8B15-40CD-829F-D02B7129A2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626" y="4243297"/>
            <a:ext cx="9144000" cy="1655762"/>
          </a:xfrm>
        </p:spPr>
        <p:txBody>
          <a:bodyPr>
            <a:normAutofit/>
          </a:bodyPr>
          <a:lstStyle/>
          <a:p>
            <a:r>
              <a:rPr lang="en-CA" dirty="0"/>
              <a:t>By: Sanjay Patel</a:t>
            </a:r>
          </a:p>
          <a:p>
            <a:r>
              <a:rPr lang="en-CA" dirty="0"/>
              <a:t>Supervisor: Jean Duhamel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CAA1FF1-8934-4E6C-8785-52E26B7639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6032" y="269187"/>
            <a:ext cx="2867025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983F3C5-6FD1-4A8D-B09A-C3FF9F7593C6}"/>
              </a:ext>
            </a:extLst>
          </p:cNvPr>
          <p:cNvGrpSpPr>
            <a:grpSpLocks/>
          </p:cNvGrpSpPr>
          <p:nvPr/>
        </p:nvGrpSpPr>
        <p:grpSpPr bwMode="auto">
          <a:xfrm>
            <a:off x="197888" y="5001418"/>
            <a:ext cx="2159000" cy="1468438"/>
            <a:chOff x="0" y="-40"/>
            <a:chExt cx="1202" cy="842"/>
          </a:xfrm>
        </p:grpSpPr>
        <p:pic>
          <p:nvPicPr>
            <p:cNvPr id="9" name="Picture 8" descr="Link to the University of Waterloo home page">
              <a:hlinkClick r:id="rId3"/>
              <a:extLst>
                <a:ext uri="{FF2B5EF4-FFF2-40B4-BE49-F238E27FC236}">
                  <a16:creationId xmlns:a16="http://schemas.microsoft.com/office/drawing/2014/main" id="{A19F6572-0631-46EB-9544-CFB7684004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02" cy="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2BEE269-6448-4B85-BC21-6D9DDC887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-17"/>
              <a:ext cx="681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pPr eaLnBrk="1" hangingPunct="1"/>
              <a:endParaRPr lang="en-US" altLang="en-US" sz="18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 Box 8">
              <a:extLst>
                <a:ext uri="{FF2B5EF4-FFF2-40B4-BE49-F238E27FC236}">
                  <a16:creationId xmlns:a16="http://schemas.microsoft.com/office/drawing/2014/main" id="{DC0716F6-73E2-4B7F-A1CD-16B83A76F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" y="-40"/>
              <a:ext cx="9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CA" altLang="en-US" sz="1600">
                  <a:latin typeface="Times New Roman" pitchFamily="18" charset="0"/>
                  <a:cs typeface="Times New Roman" pitchFamily="18" charset="0"/>
                </a:rPr>
                <a:t>University of</a:t>
              </a: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A80A37D0-2576-46D3-8C93-9B631B1FEA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2230" y="5049837"/>
            <a:ext cx="38322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http://www.ipruw.com/images/aa_logo-v101.gif">
            <a:hlinkClick r:id="rId6"/>
            <a:extLst>
              <a:ext uri="{FF2B5EF4-FFF2-40B4-BE49-F238E27FC236}">
                <a16:creationId xmlns:a16="http://schemas.microsoft.com/office/drawing/2014/main" id="{3B5A8355-B7F2-4D30-8509-A5F1D36B7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50" y="502431"/>
            <a:ext cx="2230676" cy="10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C713C07-C1D1-4DEA-8516-2AB9301745A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3872" y="417618"/>
            <a:ext cx="2887663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9350062" y="5001418"/>
            <a:ext cx="848280" cy="69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7454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Pyrene</a:t>
            </a:r>
            <a:endParaRPr lang="en-CA" altLang="en-US" sz="2800" b="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- Quenching Experiments in DMSO and Water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94848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1DA7AF1-44D4-425E-89EE-828854AA1D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039631"/>
            <a:ext cx="12192000" cy="4452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7814C5B-8632-40DC-9F3F-A76BC4295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CA" dirty="0"/>
              <a:t>Pyrene labeled Starch Nanoparticles Synthesi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F8DDFD-04E5-4764-A645-C05D772A8C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0065" y="1094286"/>
            <a:ext cx="8250535" cy="253642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CA" sz="2000" kern="0" dirty="0">
                <a:cs typeface="Times New Roman" panose="02020603050405020304" pitchFamily="18" charset="0"/>
              </a:rPr>
              <a:t>SNPs were dispersed in a 3:1 mixture of </a:t>
            </a:r>
            <a:r>
              <a:rPr lang="en-CA" sz="2000" kern="0" dirty="0" err="1">
                <a:cs typeface="Times New Roman" panose="02020603050405020304" pitchFamily="18" charset="0"/>
              </a:rPr>
              <a:t>DMSO:dimethyl</a:t>
            </a:r>
            <a:r>
              <a:rPr lang="en-CA" sz="2000" kern="0" dirty="0">
                <a:cs typeface="Times New Roman" panose="02020603050405020304" pitchFamily="18" charset="0"/>
              </a:rPr>
              <a:t> formamide (DMF).</a:t>
            </a:r>
          </a:p>
          <a:p>
            <a:pPr>
              <a:defRPr/>
            </a:pPr>
            <a:r>
              <a:rPr lang="en-CA" sz="2000" kern="0" dirty="0">
                <a:cs typeface="Times New Roman" panose="02020603050405020304" pitchFamily="18" charset="0"/>
              </a:rPr>
              <a:t>1-Pyrenebutyric acid and </a:t>
            </a:r>
            <a:r>
              <a:rPr lang="en-CA" sz="2000" kern="0" dirty="0" err="1">
                <a:cs typeface="Times New Roman" panose="02020603050405020304" pitchFamily="18" charset="0"/>
              </a:rPr>
              <a:t>dimethylaminopyridine</a:t>
            </a:r>
            <a:r>
              <a:rPr lang="en-CA" sz="2000" kern="0" dirty="0">
                <a:cs typeface="Times New Roman" panose="02020603050405020304" pitchFamily="18" charset="0"/>
              </a:rPr>
              <a:t> (DMAP) were added to mixture (stirred for 30 minutes).</a:t>
            </a:r>
          </a:p>
          <a:p>
            <a:pPr>
              <a:defRPr/>
            </a:pPr>
            <a:r>
              <a:rPr lang="en-CA" sz="2000" kern="0" dirty="0">
                <a:cs typeface="Times New Roman" panose="02020603050405020304" pitchFamily="18" charset="0"/>
              </a:rPr>
              <a:t>The mixture was put in an ice bath while diisopropylcarbodiimide (DIC) was added dropwise.</a:t>
            </a:r>
          </a:p>
          <a:p>
            <a:pPr>
              <a:defRPr/>
            </a:pPr>
            <a:r>
              <a:rPr lang="en-CA" sz="2000" kern="0" dirty="0">
                <a:cs typeface="Times New Roman" panose="02020603050405020304" pitchFamily="18" charset="0"/>
              </a:rPr>
              <a:t>Reaction was stirred for 48 hrs under N</a:t>
            </a:r>
            <a:r>
              <a:rPr lang="en-CA" sz="2000" kern="0" baseline="-25000" dirty="0">
                <a:cs typeface="Times New Roman" panose="02020603050405020304" pitchFamily="18" charset="0"/>
              </a:rPr>
              <a:t>2</a:t>
            </a:r>
            <a:r>
              <a:rPr lang="en-CA" sz="2000" kern="0" dirty="0">
                <a:cs typeface="Times New Roman" panose="02020603050405020304" pitchFamily="18" charset="0"/>
              </a:rPr>
              <a:t>. Next Py-SNPs were purified by precipitation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199883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Pyrene</a:t>
            </a:r>
            <a:endParaRPr lang="en-CA" altLang="en-US" sz="2800" b="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Quenching Experiments in DMSO and Water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749219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F5F90A-E865-46AC-9429-C55991038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ypes of Quenching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5E643E3-7AD1-4FC5-AE0C-A41A8A52E7E5}"/>
              </a:ext>
            </a:extLst>
          </p:cNvPr>
          <p:cNvSpPr txBox="1">
            <a:spLocks/>
          </p:cNvSpPr>
          <p:nvPr/>
        </p:nvSpPr>
        <p:spPr>
          <a:xfrm>
            <a:off x="838200" y="4669630"/>
            <a:ext cx="10515600" cy="200946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b="1" dirty="0"/>
              <a:t>Reabsorption:</a:t>
            </a:r>
            <a:endParaRPr lang="en-CA" dirty="0"/>
          </a:p>
          <a:p>
            <a:pPr lvl="1"/>
            <a:r>
              <a:rPr lang="en-CA" dirty="0"/>
              <a:t>Whereby the emission or excitation light is absorbed by another molecule.</a:t>
            </a:r>
          </a:p>
          <a:p>
            <a:pPr lvl="1"/>
            <a:r>
              <a:rPr lang="en-CA" dirty="0"/>
              <a:t>Quencher absorption will only affect steady-state fluorescence measurements and not time-resolved fluorescence measurements. 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69019" y="1424038"/>
            <a:ext cx="5562470" cy="2785115"/>
            <a:chOff x="3643054" y="1373915"/>
            <a:chExt cx="5562470" cy="2785115"/>
          </a:xfrm>
          <a:solidFill>
            <a:schemeClr val="bg1"/>
          </a:solidFill>
        </p:grpSpPr>
        <p:grpSp>
          <p:nvGrpSpPr>
            <p:cNvPr id="43" name="Group 42"/>
            <p:cNvGrpSpPr/>
            <p:nvPr/>
          </p:nvGrpSpPr>
          <p:grpSpPr>
            <a:xfrm>
              <a:off x="3643054" y="1373915"/>
              <a:ext cx="5562470" cy="2634079"/>
              <a:chOff x="2613211" y="1667520"/>
              <a:chExt cx="4251977" cy="2116209"/>
            </a:xfrm>
            <a:grpFill/>
          </p:grpSpPr>
          <p:sp>
            <p:nvSpPr>
              <p:cNvPr id="37" name="TextBox 36"/>
              <p:cNvSpPr txBox="1"/>
              <p:nvPr/>
            </p:nvSpPr>
            <p:spPr>
              <a:xfrm>
                <a:off x="3807273" y="1667520"/>
                <a:ext cx="356819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>
                    <a:latin typeface="Arial" pitchFamily="34" charset="0"/>
                    <a:cs typeface="Arial" pitchFamily="34" charset="0"/>
                  </a:rPr>
                  <a:t>s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613211" y="1861955"/>
                <a:ext cx="404608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 err="1">
                    <a:latin typeface="Arial" pitchFamily="34" charset="0"/>
                    <a:cs typeface="Arial" pitchFamily="34" charset="0"/>
                  </a:rPr>
                  <a:t>Py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3325897" y="186643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21099" y="1857474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34" name="Straight Arrow Connector 33"/>
              <p:cNvCxnSpPr/>
              <p:nvPr/>
            </p:nvCxnSpPr>
            <p:spPr>
              <a:xfrm>
                <a:off x="3690099" y="200894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 flipH="1">
                <a:off x="3668082" y="2121008"/>
                <a:ext cx="759600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4634744" y="1866438"/>
                <a:ext cx="6965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(Py-Q)</a:t>
                </a: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>
                <a:off x="2777232" y="2316792"/>
                <a:ext cx="0" cy="75960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5066913" y="2316792"/>
                <a:ext cx="0" cy="75960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2906383" y="2427558"/>
                <a:ext cx="4713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f·i</a:t>
                </a:r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5102827" y="2511926"/>
                <a:ext cx="77342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1-f)·i(t)</a:t>
                </a: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2613211" y="3184697"/>
                <a:ext cx="4373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b="1" dirty="0">
                    <a:latin typeface="Arial" pitchFamily="34" charset="0"/>
                    <a:cs typeface="Arial" pitchFamily="34" charset="0"/>
                  </a:rPr>
                  <a:t>Py*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3330380" y="3161833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3025582" y="3152869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>
                <a:off x="3681135" y="337157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4633980" y="3165563"/>
                <a:ext cx="2231208" cy="61816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Decrease in fluorescence intensity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900599" y="3037504"/>
                <a:ext cx="29456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 err="1">
                    <a:latin typeface="Arial" pitchFamily="34" charset="0"/>
                    <a:cs typeface="Arial" pitchFamily="34" charset="0"/>
                  </a:rPr>
                  <a:t>q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56" name="Straight Arrow Connector 55"/>
            <p:cNvCxnSpPr/>
            <p:nvPr/>
          </p:nvCxnSpPr>
          <p:spPr>
            <a:xfrm>
              <a:off x="3857626" y="3619030"/>
              <a:ext cx="0" cy="54000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3861738" y="3675052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dirty="0">
                  <a:latin typeface="Arial" pitchFamily="34" charset="0"/>
                  <a:cs typeface="Arial" pitchFamily="34" charset="0"/>
                </a:rPr>
                <a:t>1/</a:t>
              </a:r>
              <a:r>
                <a:rPr lang="en-CA" sz="2400" dirty="0" err="1"/>
                <a:t>τ</a:t>
              </a:r>
              <a:r>
                <a:rPr lang="en-CA" sz="2400" baseline="-25000" dirty="0" err="1"/>
                <a:t>M</a:t>
              </a:r>
              <a:endParaRPr lang="en-CA" sz="2400" baseline="-25000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85511" y="2352757"/>
            <a:ext cx="3387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i="1" dirty="0"/>
              <a:t>f</a:t>
            </a:r>
            <a:r>
              <a:rPr lang="en-CA" sz="2400" dirty="0"/>
              <a:t> = fraction of excitation light absorbed by non-complexed pyrene labels</a:t>
            </a:r>
            <a:endParaRPr lang="en-CA" sz="2400" i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43782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764" y="2990631"/>
            <a:ext cx="4788908" cy="383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980699A-B948-41E7-9940-43DEFE224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978"/>
            <a:ext cx="10515600" cy="1325563"/>
          </a:xfrm>
        </p:spPr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Steady-State Fluorescence</a:t>
            </a:r>
            <a:endParaRPr lang="en-CA" dirty="0"/>
          </a:p>
        </p:txBody>
      </p:sp>
      <p:grpSp>
        <p:nvGrpSpPr>
          <p:cNvPr id="60" name="Group 59"/>
          <p:cNvGrpSpPr/>
          <p:nvPr/>
        </p:nvGrpSpPr>
        <p:grpSpPr>
          <a:xfrm>
            <a:off x="2552267" y="938618"/>
            <a:ext cx="6461887" cy="1110457"/>
            <a:chOff x="2527813" y="1269113"/>
            <a:chExt cx="6461887" cy="1110457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62BDF4CD-E653-41E2-B549-088AB9AB2C65}"/>
                </a:ext>
              </a:extLst>
            </p:cNvPr>
            <p:cNvCxnSpPr/>
            <p:nvPr/>
          </p:nvCxnSpPr>
          <p:spPr>
            <a:xfrm flipV="1">
              <a:off x="3429127" y="1715201"/>
              <a:ext cx="67827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B30074EA-EE08-4231-B075-547AE74CA744}"/>
                </a:ext>
              </a:extLst>
            </p:cNvPr>
            <p:cNvCxnSpPr/>
            <p:nvPr/>
          </p:nvCxnSpPr>
          <p:spPr>
            <a:xfrm>
              <a:off x="5137909" y="1721607"/>
              <a:ext cx="67827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/>
            <p:cNvGrpSpPr/>
            <p:nvPr/>
          </p:nvGrpSpPr>
          <p:grpSpPr>
            <a:xfrm>
              <a:off x="6092589" y="1342932"/>
              <a:ext cx="1019929" cy="1036638"/>
              <a:chOff x="6967019" y="1773238"/>
              <a:chExt cx="1082675" cy="1036638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A12CFE27-5548-4ACE-A9FB-B337B369EEE1}"/>
                  </a:ext>
                </a:extLst>
              </p:cNvPr>
              <p:cNvSpPr/>
              <p:nvPr/>
            </p:nvSpPr>
            <p:spPr>
              <a:xfrm>
                <a:off x="7062269" y="1773238"/>
                <a:ext cx="665163" cy="59372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DF16670B-D5CC-4D65-B06E-2DA6E2E813BC}"/>
                  </a:ext>
                </a:extLst>
              </p:cNvPr>
              <p:cNvCxnSpPr>
                <a:endCxn id="86" idx="3"/>
              </p:cNvCxnSpPr>
              <p:nvPr/>
            </p:nvCxnSpPr>
            <p:spPr>
              <a:xfrm flipH="1" flipV="1">
                <a:off x="7159107" y="2279651"/>
                <a:ext cx="52387" cy="2524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>
                <a:extLst>
                  <a:ext uri="{FF2B5EF4-FFF2-40B4-BE49-F238E27FC236}">
                    <a16:creationId xmlns:a16="http://schemas.microsoft.com/office/drawing/2014/main" id="{484B8678-4798-476E-B98B-6734BBFD4FB1}"/>
                  </a:ext>
                </a:extLst>
              </p:cNvPr>
              <p:cNvCxnSpPr/>
              <p:nvPr/>
            </p:nvCxnSpPr>
            <p:spPr>
              <a:xfrm flipV="1">
                <a:off x="7584557" y="2300288"/>
                <a:ext cx="36512" cy="23495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51">
                <a:extLst>
                  <a:ext uri="{FF2B5EF4-FFF2-40B4-BE49-F238E27FC236}">
                    <a16:creationId xmlns:a16="http://schemas.microsoft.com/office/drawing/2014/main" id="{D8009351-550B-468F-BD55-A7E6866CD5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67019" y="2409826"/>
                <a:ext cx="10826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/>
                  <a:t>(</a:t>
                </a:r>
                <a:r>
                  <a:rPr lang="en-CA" altLang="en-US" sz="2000" dirty="0" err="1"/>
                  <a:t>PyPy</a:t>
                </a:r>
                <a:r>
                  <a:rPr lang="en-CA" altLang="en-US" sz="2000" dirty="0"/>
                  <a:t>)*</a:t>
                </a:r>
              </a:p>
            </p:txBody>
          </p:sp>
          <p:sp>
            <p:nvSpPr>
              <p:cNvPr id="90" name="TextBox 52">
                <a:extLst>
                  <a:ext uri="{FF2B5EF4-FFF2-40B4-BE49-F238E27FC236}">
                    <a16:creationId xmlns:a16="http://schemas.microsoft.com/office/drawing/2014/main" id="{37331834-7C32-48A9-9E1D-2C87284A4C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90844" y="1841501"/>
                <a:ext cx="66992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>
                    <a:latin typeface="Times New Roman" pitchFamily="18" charset="0"/>
                    <a:cs typeface="Times New Roman" pitchFamily="18" charset="0"/>
                  </a:rPr>
                  <a:t>SNP</a:t>
                </a: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527813" y="1333407"/>
              <a:ext cx="1039371" cy="1011238"/>
              <a:chOff x="1788594" y="1773238"/>
              <a:chExt cx="1103313" cy="1011238"/>
            </a:xfrm>
          </p:grpSpPr>
          <p:sp>
            <p:nvSpPr>
              <p:cNvPr id="81" name="Oval 80">
                <a:extLst>
                  <a:ext uri="{FF2B5EF4-FFF2-40B4-BE49-F238E27FC236}">
                    <a16:creationId xmlns:a16="http://schemas.microsoft.com/office/drawing/2014/main" id="{A76260BB-CC3C-4C39-B8DD-68C300AC6804}"/>
                  </a:ext>
                </a:extLst>
              </p:cNvPr>
              <p:cNvSpPr/>
              <p:nvPr/>
            </p:nvSpPr>
            <p:spPr>
              <a:xfrm>
                <a:off x="1947344" y="1773238"/>
                <a:ext cx="665163" cy="59372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2AD92632-4E0E-4B59-BB89-EF44B0AF60C6}"/>
                  </a:ext>
                </a:extLst>
              </p:cNvPr>
              <p:cNvCxnSpPr>
                <a:endCxn id="81" idx="3"/>
              </p:cNvCxnSpPr>
              <p:nvPr/>
            </p:nvCxnSpPr>
            <p:spPr>
              <a:xfrm flipV="1">
                <a:off x="1971157" y="2279651"/>
                <a:ext cx="74612" cy="23336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E1690AD6-5508-4940-BA59-88195014A476}"/>
                  </a:ext>
                </a:extLst>
              </p:cNvPr>
              <p:cNvCxnSpPr/>
              <p:nvPr/>
            </p:nvCxnSpPr>
            <p:spPr>
              <a:xfrm flipH="1" flipV="1">
                <a:off x="2506144" y="2279651"/>
                <a:ext cx="106363" cy="23336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TextBox 37">
                <a:extLst>
                  <a:ext uri="{FF2B5EF4-FFF2-40B4-BE49-F238E27FC236}">
                    <a16:creationId xmlns:a16="http://schemas.microsoft.com/office/drawing/2014/main" id="{F98E1A01-DC56-44AE-BAF6-E665A56A4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594" y="2384426"/>
                <a:ext cx="1103313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/>
                  <a:t>Py + Py</a:t>
                </a:r>
              </a:p>
            </p:txBody>
          </p:sp>
          <p:sp>
            <p:nvSpPr>
              <p:cNvPr id="85" name="TextBox 54">
                <a:extLst>
                  <a:ext uri="{FF2B5EF4-FFF2-40B4-BE49-F238E27FC236}">
                    <a16:creationId xmlns:a16="http://schemas.microsoft.com/office/drawing/2014/main" id="{EBA3E2C5-9B19-4244-92D3-0693CD0D4A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982" y="1885951"/>
                <a:ext cx="6715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>
                    <a:latin typeface="Times New Roman" pitchFamily="18" charset="0"/>
                    <a:cs typeface="Times New Roman" pitchFamily="18" charset="0"/>
                  </a:rPr>
                  <a:t>SNP</a:t>
                </a:r>
              </a:p>
            </p:txBody>
          </p:sp>
        </p:grp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355BB827-86EE-40F8-B0E8-54395F2A0B1D}"/>
                </a:ext>
              </a:extLst>
            </p:cNvPr>
            <p:cNvCxnSpPr/>
            <p:nvPr/>
          </p:nvCxnSpPr>
          <p:spPr>
            <a:xfrm flipH="1">
              <a:off x="7053904" y="1695391"/>
              <a:ext cx="678273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/>
            <p:cNvGrpSpPr/>
            <p:nvPr/>
          </p:nvGrpSpPr>
          <p:grpSpPr>
            <a:xfrm>
              <a:off x="8063987" y="1292192"/>
              <a:ext cx="925713" cy="1036638"/>
              <a:chOff x="9129194" y="1795463"/>
              <a:chExt cx="982663" cy="1036638"/>
            </a:xfrm>
          </p:grpSpPr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9BAAF7AA-BBB7-4697-8047-812430C1FF10}"/>
                  </a:ext>
                </a:extLst>
              </p:cNvPr>
              <p:cNvSpPr/>
              <p:nvPr/>
            </p:nvSpPr>
            <p:spPr>
              <a:xfrm>
                <a:off x="9224444" y="1795463"/>
                <a:ext cx="665163" cy="59372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CA"/>
              </a:p>
            </p:txBody>
          </p:sp>
          <p:sp>
            <p:nvSpPr>
              <p:cNvPr id="77" name="TextBox 43">
                <a:extLst>
                  <a:ext uri="{FF2B5EF4-FFF2-40B4-BE49-F238E27FC236}">
                    <a16:creationId xmlns:a16="http://schemas.microsoft.com/office/drawing/2014/main" id="{A2B0AABB-F688-4268-BB45-5555C25B4B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9194" y="2432051"/>
                <a:ext cx="982663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/>
                  <a:t>(</a:t>
                </a:r>
                <a:r>
                  <a:rPr lang="en-CA" altLang="en-US" sz="2000" dirty="0" err="1"/>
                  <a:t>PyPy</a:t>
                </a:r>
                <a:r>
                  <a:rPr lang="en-CA" altLang="en-US" sz="2000" dirty="0"/>
                  <a:t>)</a:t>
                </a:r>
              </a:p>
            </p:txBody>
          </p:sp>
          <p:sp>
            <p:nvSpPr>
              <p:cNvPr id="78" name="TextBox 53">
                <a:extLst>
                  <a:ext uri="{FF2B5EF4-FFF2-40B4-BE49-F238E27FC236}">
                    <a16:creationId xmlns:a16="http://schemas.microsoft.com/office/drawing/2014/main" id="{9234E925-15E8-4B3C-9DDF-5E7ED8DFE1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48257" y="1882776"/>
                <a:ext cx="6715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>
                    <a:latin typeface="Times New Roman" pitchFamily="18" charset="0"/>
                    <a:cs typeface="Times New Roman" pitchFamily="18" charset="0"/>
                  </a:rPr>
                  <a:t>SNP</a:t>
                </a:r>
              </a:p>
            </p:txBody>
          </p: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D6BD1463-2D7F-4D2E-B244-33EFB14613E5}"/>
                  </a:ext>
                </a:extLst>
              </p:cNvPr>
              <p:cNvCxnSpPr/>
              <p:nvPr/>
            </p:nvCxnSpPr>
            <p:spPr>
              <a:xfrm flipH="1" flipV="1">
                <a:off x="9341919" y="2298701"/>
                <a:ext cx="79375" cy="2571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15557217-4316-43B3-B18D-D1899E019C40}"/>
                  </a:ext>
                </a:extLst>
              </p:cNvPr>
              <p:cNvCxnSpPr/>
              <p:nvPr/>
            </p:nvCxnSpPr>
            <p:spPr>
              <a:xfrm flipV="1">
                <a:off x="9726094" y="2244726"/>
                <a:ext cx="120650" cy="2905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56">
              <a:extLst>
                <a:ext uri="{FF2B5EF4-FFF2-40B4-BE49-F238E27FC236}">
                  <a16:creationId xmlns:a16="http://schemas.microsoft.com/office/drawing/2014/main" id="{BB61F3F6-193B-4B83-AF56-67E5025BA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1982" y="1269113"/>
              <a:ext cx="290126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i="1" dirty="0">
                  <a:latin typeface="Calibri" pitchFamily="34" charset="0"/>
                </a:rPr>
                <a:t>k</a:t>
              </a:r>
              <a:endParaRPr lang="en-CA" altLang="en-US" sz="2000" i="1" dirty="0"/>
            </a:p>
          </p:txBody>
        </p:sp>
        <p:sp>
          <p:nvSpPr>
            <p:cNvPr id="68" name="TextBox 56">
              <a:extLst>
                <a:ext uri="{FF2B5EF4-FFF2-40B4-BE49-F238E27FC236}">
                  <a16:creationId xmlns:a16="http://schemas.microsoft.com/office/drawing/2014/main" id="{6DBD902F-9EAB-4B8F-B15F-743B767BB9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7031" y="1307583"/>
              <a:ext cx="429207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b="0" i="1" dirty="0" err="1"/>
                <a:t>hv</a:t>
              </a:r>
              <a:endParaRPr lang="en-CA" altLang="en-US" sz="2000" b="0" i="1" dirty="0"/>
            </a:p>
          </p:txBody>
        </p:sp>
        <p:sp>
          <p:nvSpPr>
            <p:cNvPr id="69" name="TextBox 56">
              <a:extLst>
                <a:ext uri="{FF2B5EF4-FFF2-40B4-BE49-F238E27FC236}">
                  <a16:creationId xmlns:a16="http://schemas.microsoft.com/office/drawing/2014/main" id="{7174957D-FD9F-46C3-BB46-C37BB70D0E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20533" y="1300194"/>
              <a:ext cx="42920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b="0" i="1" dirty="0" err="1"/>
                <a:t>hv</a:t>
              </a:r>
              <a:endParaRPr lang="en-CA" altLang="en-US" sz="2000" b="0" i="1" dirty="0"/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4094521" y="1317532"/>
              <a:ext cx="1132878" cy="1011298"/>
              <a:chOff x="1788594" y="1773238"/>
              <a:chExt cx="1202573" cy="1011298"/>
            </a:xfrm>
          </p:grpSpPr>
          <p:sp>
            <p:nvSpPr>
              <p:cNvPr id="71" name="Oval 70">
                <a:extLst>
                  <a:ext uri="{FF2B5EF4-FFF2-40B4-BE49-F238E27FC236}">
                    <a16:creationId xmlns:a16="http://schemas.microsoft.com/office/drawing/2014/main" id="{A76260BB-CC3C-4C39-B8DD-68C300AC6804}"/>
                  </a:ext>
                </a:extLst>
              </p:cNvPr>
              <p:cNvSpPr/>
              <p:nvPr/>
            </p:nvSpPr>
            <p:spPr>
              <a:xfrm>
                <a:off x="1947344" y="1773238"/>
                <a:ext cx="665163" cy="59372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defRPr/>
                </a:pPr>
                <a:endParaRPr lang="en-CA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2AD92632-4E0E-4B59-BB89-EF44B0AF60C6}"/>
                  </a:ext>
                </a:extLst>
              </p:cNvPr>
              <p:cNvCxnSpPr>
                <a:endCxn id="71" idx="3"/>
              </p:cNvCxnSpPr>
              <p:nvPr/>
            </p:nvCxnSpPr>
            <p:spPr>
              <a:xfrm flipV="1">
                <a:off x="1971157" y="2279651"/>
                <a:ext cx="74612" cy="23336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E1690AD6-5508-4940-BA59-88195014A476}"/>
                  </a:ext>
                </a:extLst>
              </p:cNvPr>
              <p:cNvCxnSpPr/>
              <p:nvPr/>
            </p:nvCxnSpPr>
            <p:spPr>
              <a:xfrm flipH="1" flipV="1">
                <a:off x="2506144" y="2279651"/>
                <a:ext cx="106363" cy="23336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TextBox 37">
                <a:extLst>
                  <a:ext uri="{FF2B5EF4-FFF2-40B4-BE49-F238E27FC236}">
                    <a16:creationId xmlns:a16="http://schemas.microsoft.com/office/drawing/2014/main" id="{F98E1A01-DC56-44AE-BAF6-E665A56A4F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88594" y="2384426"/>
                <a:ext cx="1202573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/>
                  <a:t>Py + Py*</a:t>
                </a:r>
              </a:p>
            </p:txBody>
          </p:sp>
          <p:sp>
            <p:nvSpPr>
              <p:cNvPr id="75" name="TextBox 54">
                <a:extLst>
                  <a:ext uri="{FF2B5EF4-FFF2-40B4-BE49-F238E27FC236}">
                    <a16:creationId xmlns:a16="http://schemas.microsoft.com/office/drawing/2014/main" id="{EBA3E2C5-9B19-4244-92D3-0693CD0D4A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7982" y="1885951"/>
                <a:ext cx="671512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  <a:cs typeface="+mn-cs"/>
                  </a:defRPr>
                </a:lvl9pPr>
              </a:lstStyle>
              <a:p>
                <a:r>
                  <a:rPr lang="en-CA" altLang="en-US" sz="2000" dirty="0">
                    <a:latin typeface="Times New Roman" pitchFamily="18" charset="0"/>
                    <a:cs typeface="Times New Roman" pitchFamily="18" charset="0"/>
                  </a:rPr>
                  <a:t>SNP</a:t>
                </a:r>
              </a:p>
            </p:txBody>
          </p:sp>
        </p:grpSp>
      </p:grpSp>
      <p:sp>
        <p:nvSpPr>
          <p:cNvPr id="22" name="TextBox 55">
            <a:extLst>
              <a:ext uri="{FF2B5EF4-FFF2-40B4-BE49-F238E27FC236}">
                <a16:creationId xmlns:a16="http://schemas.microsoft.com/office/drawing/2014/main" id="{8566591C-0207-4A1C-8091-4FF65FD01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3850" y="2205447"/>
            <a:ext cx="10262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l-GR" altLang="en-US" sz="2000" dirty="0">
                <a:latin typeface="Calibri" pitchFamily="34" charset="0"/>
              </a:rPr>
              <a:t>τ </a:t>
            </a:r>
            <a:r>
              <a:rPr lang="en-CA" altLang="en-US" sz="2000" baseline="-25000" dirty="0"/>
              <a:t>E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 </a:t>
            </a:r>
            <a:r>
              <a:rPr lang="en-CA" altLang="en-US" sz="2000" dirty="0"/>
              <a:t>s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endParaRPr lang="en-CA" altLang="en-US" sz="2000" dirty="0"/>
          </a:p>
        </p:txBody>
      </p:sp>
      <p:sp>
        <p:nvSpPr>
          <p:cNvPr id="23" name="TextBox 56">
            <a:extLst>
              <a:ext uri="{FF2B5EF4-FFF2-40B4-BE49-F238E27FC236}">
                <a16:creationId xmlns:a16="http://schemas.microsoft.com/office/drawing/2014/main" id="{CD256E4A-A428-44F2-8791-1059DC338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118" y="2205447"/>
            <a:ext cx="10486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l-GR" altLang="en-US" sz="2000" dirty="0">
                <a:latin typeface="Calibri" pitchFamily="34" charset="0"/>
              </a:rPr>
              <a:t>τ</a:t>
            </a:r>
            <a:r>
              <a:rPr lang="en-CA" altLang="en-US" sz="2000" baseline="-25000" dirty="0"/>
              <a:t>M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r>
              <a:rPr lang="en-CA" altLang="en-US" sz="2000" dirty="0"/>
              <a:t> s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endParaRPr lang="en-CA" altLang="en-US" sz="2000" dirty="0"/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D0EC8D1A-3033-428B-BA1E-4D43F410FA61}"/>
              </a:ext>
            </a:extLst>
          </p:cNvPr>
          <p:cNvSpPr/>
          <p:nvPr/>
        </p:nvSpPr>
        <p:spPr>
          <a:xfrm rot="5400000">
            <a:off x="6391075" y="2441878"/>
            <a:ext cx="398225" cy="167500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CA"/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0D8DEA81-FAA3-4B38-ABAD-7BEC9AE80978}"/>
              </a:ext>
            </a:extLst>
          </p:cNvPr>
          <p:cNvSpPr/>
          <p:nvPr/>
        </p:nvSpPr>
        <p:spPr>
          <a:xfrm rot="5400000">
            <a:off x="4466854" y="2852876"/>
            <a:ext cx="340828" cy="910403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CA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637269" y="2082854"/>
            <a:ext cx="0" cy="923109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590189" y="2067522"/>
            <a:ext cx="0" cy="923109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25125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729" y="2990631"/>
            <a:ext cx="4795943" cy="383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980699A-B948-41E7-9940-43DEFE224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978"/>
            <a:ext cx="10515600" cy="1325563"/>
          </a:xfrm>
        </p:spPr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Steady-State Fluorescence</a:t>
            </a:r>
            <a:endParaRPr lang="en-CA" dirty="0"/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62BDF4CD-E653-41E2-B549-088AB9AB2C65}"/>
              </a:ext>
            </a:extLst>
          </p:cNvPr>
          <p:cNvCxnSpPr/>
          <p:nvPr/>
        </p:nvCxnSpPr>
        <p:spPr>
          <a:xfrm flipV="1">
            <a:off x="2746569" y="1384706"/>
            <a:ext cx="67827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B30074EA-EE08-4231-B075-547AE74CA744}"/>
              </a:ext>
            </a:extLst>
          </p:cNvPr>
          <p:cNvCxnSpPr/>
          <p:nvPr/>
        </p:nvCxnSpPr>
        <p:spPr>
          <a:xfrm>
            <a:off x="5162363" y="1391112"/>
            <a:ext cx="67827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/>
          <p:cNvGrpSpPr/>
          <p:nvPr/>
        </p:nvGrpSpPr>
        <p:grpSpPr>
          <a:xfrm>
            <a:off x="6117043" y="1012437"/>
            <a:ext cx="1019929" cy="1036638"/>
            <a:chOff x="6967019" y="1773238"/>
            <a:chExt cx="1082675" cy="1036638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A12CFE27-5548-4ACE-A9FB-B337B369EEE1}"/>
                </a:ext>
              </a:extLst>
            </p:cNvPr>
            <p:cNvSpPr/>
            <p:nvPr/>
          </p:nvSpPr>
          <p:spPr>
            <a:xfrm>
              <a:off x="7062269" y="1773238"/>
              <a:ext cx="665163" cy="593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DF16670B-D5CC-4D65-B06E-2DA6E2E813BC}"/>
                </a:ext>
              </a:extLst>
            </p:cNvPr>
            <p:cNvCxnSpPr>
              <a:endCxn id="86" idx="3"/>
            </p:cNvCxnSpPr>
            <p:nvPr/>
          </p:nvCxnSpPr>
          <p:spPr>
            <a:xfrm flipH="1" flipV="1">
              <a:off x="7159107" y="2279651"/>
              <a:ext cx="52387" cy="2524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484B8678-4798-476E-B98B-6734BBFD4FB1}"/>
                </a:ext>
              </a:extLst>
            </p:cNvPr>
            <p:cNvCxnSpPr/>
            <p:nvPr/>
          </p:nvCxnSpPr>
          <p:spPr>
            <a:xfrm flipV="1">
              <a:off x="7584557" y="2300288"/>
              <a:ext cx="36512" cy="2349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51">
              <a:extLst>
                <a:ext uri="{FF2B5EF4-FFF2-40B4-BE49-F238E27FC236}">
                  <a16:creationId xmlns:a16="http://schemas.microsoft.com/office/drawing/2014/main" id="{D8009351-550B-468F-BD55-A7E6866CD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67019" y="2409826"/>
              <a:ext cx="108267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/>
                <a:t>(</a:t>
              </a:r>
              <a:r>
                <a:rPr lang="en-CA" altLang="en-US" sz="2000" dirty="0" err="1"/>
                <a:t>PyPy</a:t>
              </a:r>
              <a:r>
                <a:rPr lang="en-CA" altLang="en-US" sz="2000" dirty="0"/>
                <a:t>)*</a:t>
              </a:r>
            </a:p>
          </p:txBody>
        </p:sp>
        <p:sp>
          <p:nvSpPr>
            <p:cNvPr id="90" name="TextBox 52">
              <a:extLst>
                <a:ext uri="{FF2B5EF4-FFF2-40B4-BE49-F238E27FC236}">
                  <a16:creationId xmlns:a16="http://schemas.microsoft.com/office/drawing/2014/main" id="{37331834-7C32-48A9-9E1D-2C87284A4C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90844" y="1841501"/>
              <a:ext cx="6699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>
                  <a:latin typeface="Times New Roman" pitchFamily="18" charset="0"/>
                  <a:cs typeface="Times New Roman" pitchFamily="18" charset="0"/>
                </a:rPr>
                <a:t>SNP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845255" y="1002912"/>
            <a:ext cx="1039371" cy="1011238"/>
            <a:chOff x="1788594" y="1773238"/>
            <a:chExt cx="1103313" cy="1011238"/>
          </a:xfrm>
        </p:grpSpPr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A76260BB-CC3C-4C39-B8DD-68C300AC6804}"/>
                </a:ext>
              </a:extLst>
            </p:cNvPr>
            <p:cNvSpPr/>
            <p:nvPr/>
          </p:nvSpPr>
          <p:spPr>
            <a:xfrm>
              <a:off x="1947344" y="1773238"/>
              <a:ext cx="665163" cy="593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2AD92632-4E0E-4B59-BB89-EF44B0AF60C6}"/>
                </a:ext>
              </a:extLst>
            </p:cNvPr>
            <p:cNvCxnSpPr>
              <a:endCxn id="81" idx="3"/>
            </p:cNvCxnSpPr>
            <p:nvPr/>
          </p:nvCxnSpPr>
          <p:spPr>
            <a:xfrm flipV="1">
              <a:off x="1971157" y="2279651"/>
              <a:ext cx="74612" cy="2333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1690AD6-5508-4940-BA59-88195014A476}"/>
                </a:ext>
              </a:extLst>
            </p:cNvPr>
            <p:cNvCxnSpPr/>
            <p:nvPr/>
          </p:nvCxnSpPr>
          <p:spPr>
            <a:xfrm flipH="1" flipV="1">
              <a:off x="2506144" y="2279651"/>
              <a:ext cx="106363" cy="2333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37">
              <a:extLst>
                <a:ext uri="{FF2B5EF4-FFF2-40B4-BE49-F238E27FC236}">
                  <a16:creationId xmlns:a16="http://schemas.microsoft.com/office/drawing/2014/main" id="{F98E1A01-DC56-44AE-BAF6-E665A56A4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8594" y="2384426"/>
              <a:ext cx="110331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/>
                <a:t>Py + Py</a:t>
              </a:r>
            </a:p>
          </p:txBody>
        </p:sp>
        <p:sp>
          <p:nvSpPr>
            <p:cNvPr id="85" name="TextBox 54">
              <a:extLst>
                <a:ext uri="{FF2B5EF4-FFF2-40B4-BE49-F238E27FC236}">
                  <a16:creationId xmlns:a16="http://schemas.microsoft.com/office/drawing/2014/main" id="{EBA3E2C5-9B19-4244-92D3-0693CD0D4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7982" y="1885951"/>
              <a:ext cx="6715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>
                  <a:latin typeface="Times New Roman" pitchFamily="18" charset="0"/>
                  <a:cs typeface="Times New Roman" pitchFamily="18" charset="0"/>
                </a:rPr>
                <a:t>SNP</a:t>
              </a:r>
            </a:p>
          </p:txBody>
        </p:sp>
      </p:grp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355BB827-86EE-40F8-B0E8-54395F2A0B1D}"/>
              </a:ext>
            </a:extLst>
          </p:cNvPr>
          <p:cNvCxnSpPr/>
          <p:nvPr/>
        </p:nvCxnSpPr>
        <p:spPr>
          <a:xfrm flipH="1">
            <a:off x="7530848" y="1364896"/>
            <a:ext cx="67827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8220417" y="961697"/>
            <a:ext cx="925713" cy="1036638"/>
            <a:chOff x="9129194" y="1795463"/>
            <a:chExt cx="982663" cy="1036638"/>
          </a:xfrm>
        </p:grpSpPr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9BAAF7AA-BBB7-4697-8047-812430C1FF10}"/>
                </a:ext>
              </a:extLst>
            </p:cNvPr>
            <p:cNvSpPr/>
            <p:nvPr/>
          </p:nvSpPr>
          <p:spPr>
            <a:xfrm>
              <a:off x="9224444" y="1795463"/>
              <a:ext cx="665163" cy="593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77" name="TextBox 43">
              <a:extLst>
                <a:ext uri="{FF2B5EF4-FFF2-40B4-BE49-F238E27FC236}">
                  <a16:creationId xmlns:a16="http://schemas.microsoft.com/office/drawing/2014/main" id="{A2B0AABB-F688-4268-BB45-5555C25B4B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29194" y="2432051"/>
              <a:ext cx="9826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/>
                <a:t>(</a:t>
              </a:r>
              <a:r>
                <a:rPr lang="en-CA" altLang="en-US" sz="2000" dirty="0" err="1"/>
                <a:t>PyPy</a:t>
              </a:r>
              <a:r>
                <a:rPr lang="en-CA" altLang="en-US" sz="2000" dirty="0"/>
                <a:t>)</a:t>
              </a:r>
            </a:p>
          </p:txBody>
        </p:sp>
        <p:sp>
          <p:nvSpPr>
            <p:cNvPr id="78" name="TextBox 53">
              <a:extLst>
                <a:ext uri="{FF2B5EF4-FFF2-40B4-BE49-F238E27FC236}">
                  <a16:creationId xmlns:a16="http://schemas.microsoft.com/office/drawing/2014/main" id="{9234E925-15E8-4B3C-9DDF-5E7ED8DFE1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48257" y="1882776"/>
              <a:ext cx="6715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>
                  <a:latin typeface="Times New Roman" pitchFamily="18" charset="0"/>
                  <a:cs typeface="Times New Roman" pitchFamily="18" charset="0"/>
                </a:rPr>
                <a:t>SNP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D6BD1463-2D7F-4D2E-B244-33EFB14613E5}"/>
                </a:ext>
              </a:extLst>
            </p:cNvPr>
            <p:cNvCxnSpPr/>
            <p:nvPr/>
          </p:nvCxnSpPr>
          <p:spPr>
            <a:xfrm flipH="1" flipV="1">
              <a:off x="9341919" y="2298701"/>
              <a:ext cx="79375" cy="257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15557217-4316-43B3-B18D-D1899E019C40}"/>
                </a:ext>
              </a:extLst>
            </p:cNvPr>
            <p:cNvCxnSpPr/>
            <p:nvPr/>
          </p:nvCxnSpPr>
          <p:spPr>
            <a:xfrm flipV="1">
              <a:off x="9726094" y="2244726"/>
              <a:ext cx="120650" cy="29051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TextBox 56">
            <a:extLst>
              <a:ext uri="{FF2B5EF4-FFF2-40B4-BE49-F238E27FC236}">
                <a16:creationId xmlns:a16="http://schemas.microsoft.com/office/drawing/2014/main" id="{BB61F3F6-193B-4B83-AF56-67E5025B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6436" y="938618"/>
            <a:ext cx="290126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i="1" dirty="0">
                <a:latin typeface="Calibri" pitchFamily="34" charset="0"/>
              </a:rPr>
              <a:t>k</a:t>
            </a:r>
            <a:endParaRPr lang="en-CA" altLang="en-US" sz="2000" i="1" dirty="0"/>
          </a:p>
        </p:txBody>
      </p:sp>
      <p:sp>
        <p:nvSpPr>
          <p:cNvPr id="68" name="TextBox 56">
            <a:extLst>
              <a:ext uri="{FF2B5EF4-FFF2-40B4-BE49-F238E27FC236}">
                <a16:creationId xmlns:a16="http://schemas.microsoft.com/office/drawing/2014/main" id="{6DBD902F-9EAB-4B8F-B15F-743B767BB9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4473" y="977088"/>
            <a:ext cx="42920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b="0" i="1" dirty="0" err="1"/>
              <a:t>hv</a:t>
            </a:r>
            <a:endParaRPr lang="en-CA" altLang="en-US" sz="2000" b="0" i="1" dirty="0"/>
          </a:p>
        </p:txBody>
      </p:sp>
      <p:sp>
        <p:nvSpPr>
          <p:cNvPr id="69" name="TextBox 56">
            <a:extLst>
              <a:ext uri="{FF2B5EF4-FFF2-40B4-BE49-F238E27FC236}">
                <a16:creationId xmlns:a16="http://schemas.microsoft.com/office/drawing/2014/main" id="{7174957D-FD9F-46C3-BB46-C37BB70D0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5182" y="972358"/>
            <a:ext cx="42920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b="0" i="1" dirty="0" err="1"/>
              <a:t>hv</a:t>
            </a:r>
            <a:endParaRPr lang="en-CA" altLang="en-US" sz="2000" b="0" i="1" dirty="0"/>
          </a:p>
        </p:txBody>
      </p:sp>
      <p:grpSp>
        <p:nvGrpSpPr>
          <p:cNvPr id="70" name="Group 69"/>
          <p:cNvGrpSpPr/>
          <p:nvPr/>
        </p:nvGrpSpPr>
        <p:grpSpPr>
          <a:xfrm>
            <a:off x="4118975" y="987037"/>
            <a:ext cx="1132878" cy="1011298"/>
            <a:chOff x="1788594" y="1773238"/>
            <a:chExt cx="1202573" cy="1011298"/>
          </a:xfrm>
        </p:grpSpPr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A76260BB-CC3C-4C39-B8DD-68C300AC6804}"/>
                </a:ext>
              </a:extLst>
            </p:cNvPr>
            <p:cNvSpPr/>
            <p:nvPr/>
          </p:nvSpPr>
          <p:spPr>
            <a:xfrm>
              <a:off x="1947344" y="1773238"/>
              <a:ext cx="665163" cy="593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2AD92632-4E0E-4B59-BB89-EF44B0AF60C6}"/>
                </a:ext>
              </a:extLst>
            </p:cNvPr>
            <p:cNvCxnSpPr>
              <a:endCxn id="71" idx="3"/>
            </p:cNvCxnSpPr>
            <p:nvPr/>
          </p:nvCxnSpPr>
          <p:spPr>
            <a:xfrm flipV="1">
              <a:off x="1971157" y="2279651"/>
              <a:ext cx="74612" cy="2333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E1690AD6-5508-4940-BA59-88195014A476}"/>
                </a:ext>
              </a:extLst>
            </p:cNvPr>
            <p:cNvCxnSpPr/>
            <p:nvPr/>
          </p:nvCxnSpPr>
          <p:spPr>
            <a:xfrm flipH="1" flipV="1">
              <a:off x="2506144" y="2279651"/>
              <a:ext cx="106363" cy="2333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37">
              <a:extLst>
                <a:ext uri="{FF2B5EF4-FFF2-40B4-BE49-F238E27FC236}">
                  <a16:creationId xmlns:a16="http://schemas.microsoft.com/office/drawing/2014/main" id="{F98E1A01-DC56-44AE-BAF6-E665A56A4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8594" y="2384426"/>
              <a:ext cx="120257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/>
                <a:t>Py + Py*</a:t>
              </a:r>
            </a:p>
          </p:txBody>
        </p:sp>
        <p:sp>
          <p:nvSpPr>
            <p:cNvPr id="75" name="TextBox 54">
              <a:extLst>
                <a:ext uri="{FF2B5EF4-FFF2-40B4-BE49-F238E27FC236}">
                  <a16:creationId xmlns:a16="http://schemas.microsoft.com/office/drawing/2014/main" id="{EBA3E2C5-9B19-4244-92D3-0693CD0D4A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7982" y="1885951"/>
              <a:ext cx="67151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dirty="0">
                  <a:latin typeface="Times New Roman" pitchFamily="18" charset="0"/>
                  <a:cs typeface="Times New Roman" pitchFamily="18" charset="0"/>
                </a:rPr>
                <a:t>SNP</a:t>
              </a:r>
            </a:p>
          </p:txBody>
        </p:sp>
      </p:grpSp>
      <p:sp>
        <p:nvSpPr>
          <p:cNvPr id="22" name="TextBox 55">
            <a:extLst>
              <a:ext uri="{FF2B5EF4-FFF2-40B4-BE49-F238E27FC236}">
                <a16:creationId xmlns:a16="http://schemas.microsoft.com/office/drawing/2014/main" id="{8566591C-0207-4A1C-8091-4FF65FD01C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18" y="2232791"/>
            <a:ext cx="20681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l-GR" altLang="en-US" sz="2000" dirty="0">
                <a:latin typeface="Calibri" pitchFamily="34" charset="0"/>
              </a:rPr>
              <a:t>τ </a:t>
            </a:r>
            <a:r>
              <a:rPr lang="en-CA" altLang="en-US" sz="2000" baseline="-25000" dirty="0"/>
              <a:t>E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r>
              <a:rPr lang="en-CA" altLang="en-US" sz="2000" dirty="0"/>
              <a:t> + </a:t>
            </a:r>
            <a:r>
              <a:rPr lang="en-CA" altLang="en-US" sz="2000" dirty="0" err="1"/>
              <a:t>k</a:t>
            </a:r>
            <a:r>
              <a:rPr lang="en-CA" altLang="en-US" sz="2000" baseline="-25000" dirty="0" err="1"/>
              <a:t>qE</a:t>
            </a:r>
            <a:r>
              <a:rPr lang="en-CA" altLang="en-US" sz="2000" dirty="0"/>
              <a:t>[Q] s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endParaRPr lang="en-CA" altLang="en-US" sz="2000" dirty="0"/>
          </a:p>
        </p:txBody>
      </p:sp>
      <p:sp>
        <p:nvSpPr>
          <p:cNvPr id="23" name="TextBox 56">
            <a:extLst>
              <a:ext uri="{FF2B5EF4-FFF2-40B4-BE49-F238E27FC236}">
                <a16:creationId xmlns:a16="http://schemas.microsoft.com/office/drawing/2014/main" id="{CD256E4A-A428-44F2-8791-1059DC338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6461" y="2281850"/>
            <a:ext cx="20681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l-GR" altLang="en-US" sz="2000" dirty="0">
                <a:latin typeface="Calibri" pitchFamily="34" charset="0"/>
              </a:rPr>
              <a:t>τ</a:t>
            </a:r>
            <a:r>
              <a:rPr lang="en-CA" altLang="en-US" sz="2000" baseline="-25000" dirty="0"/>
              <a:t>M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  <a:r>
              <a:rPr lang="en-CA" altLang="en-US" sz="2000" dirty="0"/>
              <a:t> + </a:t>
            </a:r>
            <a:r>
              <a:rPr lang="en-CA" altLang="en-US" sz="2000" dirty="0" err="1"/>
              <a:t>k</a:t>
            </a:r>
            <a:r>
              <a:rPr lang="en-CA" altLang="en-US" sz="2000" baseline="-25000" dirty="0" err="1"/>
              <a:t>qM</a:t>
            </a:r>
            <a:r>
              <a:rPr lang="en-CA" altLang="en-US" sz="2000" dirty="0"/>
              <a:t>[Q] s</a:t>
            </a:r>
            <a:r>
              <a:rPr lang="en-CA" altLang="en-US" sz="2000" baseline="30000" dirty="0">
                <a:latin typeface="Symbol" panose="05050102010706020507" pitchFamily="18" charset="2"/>
              </a:rPr>
              <a:t>-</a:t>
            </a:r>
            <a:r>
              <a:rPr lang="en-CA" altLang="en-US" sz="2000" baseline="30000" dirty="0"/>
              <a:t>1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637269" y="2082854"/>
            <a:ext cx="0" cy="923109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6590189" y="2067522"/>
            <a:ext cx="0" cy="923109"/>
          </a:xfrm>
          <a:prstGeom prst="straightConnector1">
            <a:avLst/>
          </a:prstGeom>
          <a:ln w="254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3676332" y="1170155"/>
            <a:ext cx="64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Q +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881848" y="1139993"/>
            <a:ext cx="64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b="1" dirty="0"/>
              <a:t>+ Q</a:t>
            </a:r>
          </a:p>
        </p:txBody>
      </p:sp>
      <p:sp>
        <p:nvSpPr>
          <p:cNvPr id="44" name="Left Brace 43">
            <a:extLst>
              <a:ext uri="{FF2B5EF4-FFF2-40B4-BE49-F238E27FC236}">
                <a16:creationId xmlns:a16="http://schemas.microsoft.com/office/drawing/2014/main" id="{D0EC8D1A-3033-428B-BA1E-4D43F410FA61}"/>
              </a:ext>
            </a:extLst>
          </p:cNvPr>
          <p:cNvSpPr/>
          <p:nvPr/>
        </p:nvSpPr>
        <p:spPr>
          <a:xfrm rot="5400000">
            <a:off x="6391075" y="2441878"/>
            <a:ext cx="398225" cy="167500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CA"/>
          </a:p>
        </p:txBody>
      </p:sp>
      <p:sp>
        <p:nvSpPr>
          <p:cNvPr id="45" name="Left Brace 44">
            <a:extLst>
              <a:ext uri="{FF2B5EF4-FFF2-40B4-BE49-F238E27FC236}">
                <a16:creationId xmlns:a16="http://schemas.microsoft.com/office/drawing/2014/main" id="{0D8DEA81-FAA3-4B38-ABAD-7BEC9AE80978}"/>
              </a:ext>
            </a:extLst>
          </p:cNvPr>
          <p:cNvSpPr/>
          <p:nvPr/>
        </p:nvSpPr>
        <p:spPr>
          <a:xfrm rot="5400000">
            <a:off x="4466854" y="2852876"/>
            <a:ext cx="340828" cy="910403"/>
          </a:xfrm>
          <a:prstGeom prst="lef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6917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94B979-B682-42A8-AC46-8FBE06F156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000000"/>
                </a:solidFill>
              </a:rPr>
              <a:t>Time Resolved Fluorescence</a:t>
            </a:r>
            <a:endParaRPr lang="en-CA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0A42A11-8DB8-4E9F-8ACE-9C427AD2ED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6684" y="3949151"/>
            <a:ext cx="1371600" cy="539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endParaRPr lang="en-CA" altLang="en-US"/>
          </a:p>
        </p:txBody>
      </p:sp>
      <p:grpSp>
        <p:nvGrpSpPr>
          <p:cNvPr id="37" name="Group 36"/>
          <p:cNvGrpSpPr/>
          <p:nvPr/>
        </p:nvGrpSpPr>
        <p:grpSpPr>
          <a:xfrm>
            <a:off x="2028705" y="1999916"/>
            <a:ext cx="6732342" cy="4824340"/>
            <a:chOff x="2899084" y="2679151"/>
            <a:chExt cx="5458619" cy="3911600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EB8B27F6-5DBF-4425-9E55-CF05C75478E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084" y="2679151"/>
              <a:ext cx="4895850" cy="391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3F864998-1824-48AB-858A-CA9B56ECDC4A}"/>
                </a:ext>
              </a:extLst>
            </p:cNvPr>
            <p:cNvCxnSpPr/>
            <p:nvPr/>
          </p:nvCxnSpPr>
          <p:spPr>
            <a:xfrm flipH="1">
              <a:off x="5126346" y="3579264"/>
              <a:ext cx="1354137" cy="3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1C08B6B3-DB43-4995-874A-9C3DD1C23600}"/>
                </a:ext>
              </a:extLst>
            </p:cNvPr>
            <p:cNvCxnSpPr/>
            <p:nvPr/>
          </p:nvCxnSpPr>
          <p:spPr>
            <a:xfrm flipH="1">
              <a:off x="5245409" y="4555576"/>
              <a:ext cx="2036763" cy="317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82DF5F1-A3C8-40CE-B022-66DA81D0DD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7102" y="3223350"/>
              <a:ext cx="404813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958BFD3-2E2E-4062-9E08-97DFDCF2F9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2165" y="4167926"/>
              <a:ext cx="1125538" cy="539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D85C738-9E9D-48AB-B98D-173E2F894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3532" y="3068613"/>
            <a:ext cx="6286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780D744-709D-4327-8875-2B9652F62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526" y="3957088"/>
            <a:ext cx="1490663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1806FFA-4A44-4550-9C60-EA2384094702}"/>
              </a:ext>
            </a:extLst>
          </p:cNvPr>
          <p:cNvSpPr txBox="1">
            <a:spLocks/>
          </p:cNvSpPr>
          <p:nvPr/>
        </p:nvSpPr>
        <p:spPr bwMode="auto">
          <a:xfrm>
            <a:off x="840097" y="1309139"/>
            <a:ext cx="6221104" cy="92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CA" altLang="en-US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ields the average time a fluorophore spends in its excited state after excitation.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7620239" y="18434"/>
            <a:ext cx="4499946" cy="2972634"/>
            <a:chOff x="3643054" y="1373915"/>
            <a:chExt cx="4499946" cy="2972634"/>
          </a:xfrm>
          <a:solidFill>
            <a:schemeClr val="bg1"/>
          </a:solidFill>
        </p:grpSpPr>
        <p:grpSp>
          <p:nvGrpSpPr>
            <p:cNvPr id="59" name="Group 58"/>
            <p:cNvGrpSpPr/>
            <p:nvPr/>
          </p:nvGrpSpPr>
          <p:grpSpPr>
            <a:xfrm>
              <a:off x="3643054" y="1373915"/>
              <a:ext cx="4499946" cy="2972634"/>
              <a:chOff x="2613211" y="1667520"/>
              <a:chExt cx="3439779" cy="2388203"/>
            </a:xfrm>
            <a:grpFill/>
          </p:grpSpPr>
          <p:sp>
            <p:nvSpPr>
              <p:cNvPr id="62" name="TextBox 61"/>
              <p:cNvSpPr txBox="1"/>
              <p:nvPr/>
            </p:nvSpPr>
            <p:spPr>
              <a:xfrm>
                <a:off x="3807273" y="1667520"/>
                <a:ext cx="356819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>
                    <a:latin typeface="Arial" pitchFamily="34" charset="0"/>
                    <a:cs typeface="Arial" pitchFamily="34" charset="0"/>
                  </a:rPr>
                  <a:t>s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2613211" y="1861955"/>
                <a:ext cx="404608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 err="1">
                    <a:latin typeface="Arial" pitchFamily="34" charset="0"/>
                    <a:cs typeface="Arial" pitchFamily="34" charset="0"/>
                  </a:rPr>
                  <a:t>Py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325897" y="186643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3021099" y="1857474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66" name="Straight Arrow Connector 65"/>
              <p:cNvCxnSpPr/>
              <p:nvPr/>
            </p:nvCxnSpPr>
            <p:spPr>
              <a:xfrm>
                <a:off x="3690099" y="200894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flipH="1">
                <a:off x="3668082" y="2121008"/>
                <a:ext cx="759600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4634744" y="1866438"/>
                <a:ext cx="6965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(Py-Q)</a:t>
                </a:r>
              </a:p>
            </p:txBody>
          </p:sp>
          <p:cxnSp>
            <p:nvCxnSpPr>
              <p:cNvPr id="69" name="Straight Arrow Connector 68"/>
              <p:cNvCxnSpPr/>
              <p:nvPr/>
            </p:nvCxnSpPr>
            <p:spPr>
              <a:xfrm>
                <a:off x="2777232" y="2316792"/>
                <a:ext cx="0" cy="75960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/>
              <p:cNvCxnSpPr/>
              <p:nvPr/>
            </p:nvCxnSpPr>
            <p:spPr>
              <a:xfrm>
                <a:off x="5066913" y="2316792"/>
                <a:ext cx="0" cy="75960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TextBox 70"/>
              <p:cNvSpPr txBox="1"/>
              <p:nvPr/>
            </p:nvSpPr>
            <p:spPr>
              <a:xfrm>
                <a:off x="2906383" y="2427558"/>
                <a:ext cx="4713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f·i</a:t>
                </a:r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5102827" y="2511926"/>
                <a:ext cx="77342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1-f)·i(t)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613211" y="3184697"/>
                <a:ext cx="4373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b="1" dirty="0">
                    <a:latin typeface="Arial" pitchFamily="34" charset="0"/>
                    <a:cs typeface="Arial" pitchFamily="34" charset="0"/>
                  </a:rPr>
                  <a:t>Py*</a:t>
                </a: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3330380" y="3161833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3025582" y="3152869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76" name="Straight Arrow Connector 75"/>
              <p:cNvCxnSpPr/>
              <p:nvPr/>
            </p:nvCxnSpPr>
            <p:spPr>
              <a:xfrm>
                <a:off x="3681135" y="337157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TextBox 76"/>
              <p:cNvSpPr txBox="1"/>
              <p:nvPr/>
            </p:nvSpPr>
            <p:spPr>
              <a:xfrm>
                <a:off x="4633980" y="3165563"/>
                <a:ext cx="1419010" cy="89016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Decrease in fluorescence intensity</a:t>
                </a: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3900599" y="3037504"/>
                <a:ext cx="29456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 err="1">
                    <a:latin typeface="Arial" pitchFamily="34" charset="0"/>
                    <a:cs typeface="Arial" pitchFamily="34" charset="0"/>
                  </a:rPr>
                  <a:t>q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60" name="Straight Arrow Connector 59"/>
            <p:cNvCxnSpPr/>
            <p:nvPr/>
          </p:nvCxnSpPr>
          <p:spPr>
            <a:xfrm>
              <a:off x="3857626" y="3619030"/>
              <a:ext cx="0" cy="54000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3861738" y="3675052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dirty="0">
                  <a:latin typeface="Arial" pitchFamily="34" charset="0"/>
                  <a:cs typeface="Arial" pitchFamily="34" charset="0"/>
                </a:rPr>
                <a:t>1/</a:t>
              </a:r>
              <a:r>
                <a:rPr lang="en-CA" sz="2400" dirty="0" err="1"/>
                <a:t>τ</a:t>
              </a:r>
              <a:r>
                <a:rPr lang="en-CA" sz="2400" baseline="-25000" dirty="0" err="1"/>
                <a:t>M</a:t>
              </a:r>
              <a:endParaRPr lang="en-CA" sz="2400" baseline="-25000" dirty="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31642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D44DA15-9B49-4DC0-A6ED-2464F3EDC6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1392" y="1309680"/>
            <a:ext cx="5401524" cy="43224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B4169B9-D8AD-4AD3-BCED-FCEC4B0242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2356" y="0"/>
            <a:ext cx="10515600" cy="1325563"/>
          </a:xfrm>
        </p:spPr>
        <p:txBody>
          <a:bodyPr/>
          <a:lstStyle/>
          <a:p>
            <a:r>
              <a:rPr lang="en-CA" dirty="0"/>
              <a:t>Quencher Absorption in DMSO 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88D6CCB-3934-4E9B-A724-051A6925F8BC}"/>
              </a:ext>
            </a:extLst>
          </p:cNvPr>
          <p:cNvCxnSpPr>
            <a:cxnSpLocks/>
          </p:cNvCxnSpPr>
          <p:nvPr/>
        </p:nvCxnSpPr>
        <p:spPr>
          <a:xfrm flipV="1">
            <a:off x="2064007" y="3875827"/>
            <a:ext cx="2557354" cy="3999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2EB5C31-5703-4B4F-8353-4D0E1FC58E6C}"/>
              </a:ext>
            </a:extLst>
          </p:cNvPr>
          <p:cNvCxnSpPr>
            <a:cxnSpLocks/>
          </p:cNvCxnSpPr>
          <p:nvPr/>
        </p:nvCxnSpPr>
        <p:spPr>
          <a:xfrm flipV="1">
            <a:off x="2124812" y="4296865"/>
            <a:ext cx="2761592" cy="1604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076C8EFE-D495-432C-9D45-E4C481D2BB7B}"/>
              </a:ext>
            </a:extLst>
          </p:cNvPr>
          <p:cNvSpPr txBox="1"/>
          <p:nvPr/>
        </p:nvSpPr>
        <p:spPr>
          <a:xfrm>
            <a:off x="91183" y="3644995"/>
            <a:ext cx="2007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FF0000"/>
                </a:solidFill>
              </a:rPr>
              <a:t>Dinitrotoluen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E2EC25D-32F5-4AF7-9D26-72C88253E6CF}"/>
              </a:ext>
            </a:extLst>
          </p:cNvPr>
          <p:cNvSpPr txBox="1"/>
          <p:nvPr/>
        </p:nvSpPr>
        <p:spPr>
          <a:xfrm>
            <a:off x="353751" y="4053818"/>
            <a:ext cx="17845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7030A0"/>
                </a:solidFill>
              </a:rPr>
              <a:t>Nitrotoluene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C978536-7ED7-4F8E-B484-696CDF47D7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0974906"/>
              </p:ext>
            </p:extLst>
          </p:nvPr>
        </p:nvGraphicFramePr>
        <p:xfrm>
          <a:off x="1326524" y="5061397"/>
          <a:ext cx="8851260" cy="1796603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61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43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092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7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1883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Quencher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Concentration range used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Max Abs. at 346</a:t>
                      </a:r>
                      <a:r>
                        <a:rPr lang="en-CA" sz="1800" baseline="0" dirty="0"/>
                        <a:t> </a:t>
                      </a:r>
                      <a:r>
                        <a:rPr lang="en-CA" sz="1800" dirty="0"/>
                        <a:t>nm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Max Abs. at 375 nm</a:t>
                      </a:r>
                    </a:p>
                  </a:txBody>
                  <a:tcPr marT="45744" marB="4574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82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>
                          <a:solidFill>
                            <a:schemeClr val="tx1"/>
                          </a:solidFill>
                        </a:rPr>
                        <a:t>Nitrotoluene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0 </a:t>
                      </a:r>
                      <a:r>
                        <a:rPr lang="en-CA" sz="1800" dirty="0" err="1"/>
                        <a:t>mM</a:t>
                      </a:r>
                      <a:r>
                        <a:rPr lang="en-CA" sz="1800" dirty="0"/>
                        <a:t> to 4 </a:t>
                      </a:r>
                      <a:r>
                        <a:rPr lang="en-CA" sz="1800" dirty="0" err="1"/>
                        <a:t>mM</a:t>
                      </a:r>
                      <a:endParaRPr lang="en-CA" sz="1800" dirty="0"/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.71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0.46</a:t>
                      </a:r>
                    </a:p>
                  </a:txBody>
                  <a:tcPr marT="45744" marB="4574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82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>
                          <a:solidFill>
                            <a:schemeClr val="tx1"/>
                          </a:solidFill>
                        </a:rPr>
                        <a:t>Dinitrotoluene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0</a:t>
                      </a:r>
                      <a:r>
                        <a:rPr lang="en-CA" sz="1800" baseline="0" dirty="0"/>
                        <a:t> </a:t>
                      </a:r>
                      <a:r>
                        <a:rPr lang="en-CA" sz="1800" baseline="0" dirty="0" err="1"/>
                        <a:t>mM</a:t>
                      </a:r>
                      <a:r>
                        <a:rPr lang="en-CA" sz="1800" baseline="0" dirty="0"/>
                        <a:t> to 3 </a:t>
                      </a:r>
                      <a:r>
                        <a:rPr lang="en-CA" sz="1800" baseline="0" dirty="0" err="1"/>
                        <a:t>mM</a:t>
                      </a:r>
                      <a:endParaRPr lang="en-CA" sz="1800" dirty="0"/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1.88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0.60</a:t>
                      </a:r>
                    </a:p>
                  </a:txBody>
                  <a:tcPr marT="45744" marB="4574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8240">
                <a:tc>
                  <a:txBody>
                    <a:bodyPr/>
                    <a:lstStyle/>
                    <a:p>
                      <a:pPr algn="ctr"/>
                      <a:r>
                        <a:rPr lang="en-CA" sz="1800" dirty="0">
                          <a:solidFill>
                            <a:schemeClr val="tx1"/>
                          </a:solidFill>
                        </a:rPr>
                        <a:t>Trinitrotoluene</a:t>
                      </a:r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800" dirty="0"/>
                        <a:t>0</a:t>
                      </a:r>
                      <a:r>
                        <a:rPr lang="en-CA" sz="1800" baseline="0" dirty="0"/>
                        <a:t> mM to ___ mM</a:t>
                      </a:r>
                      <a:endParaRPr lang="en-CA" sz="1800" dirty="0"/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 marT="45744" marB="45744"/>
                </a:tc>
                <a:tc>
                  <a:txBody>
                    <a:bodyPr/>
                    <a:lstStyle/>
                    <a:p>
                      <a:pPr algn="ctr"/>
                      <a:endParaRPr lang="en-CA" sz="1800" dirty="0"/>
                    </a:p>
                  </a:txBody>
                  <a:tcPr marT="45744" marB="4574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66583" y="2377445"/>
            <a:ext cx="6405464" cy="707886"/>
            <a:chOff x="5266583" y="2377445"/>
            <a:chExt cx="6405464" cy="707886"/>
          </a:xfrm>
        </p:grpSpPr>
        <p:sp>
          <p:nvSpPr>
            <p:cNvPr id="5" name="TextBox 4"/>
            <p:cNvSpPr txBox="1"/>
            <p:nvPr/>
          </p:nvSpPr>
          <p:spPr>
            <a:xfrm>
              <a:off x="8503216" y="2377445"/>
              <a:ext cx="316883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CA" sz="2000" dirty="0"/>
                <a:t>Normalized </a:t>
              </a:r>
              <a:r>
                <a:rPr lang="en-CA" sz="2000" dirty="0">
                  <a:solidFill>
                    <a:srgbClr val="00B0F0"/>
                  </a:solidFill>
                </a:rPr>
                <a:t>absorption</a:t>
              </a:r>
              <a:r>
                <a:rPr lang="en-CA" sz="2000" dirty="0"/>
                <a:t> and </a:t>
              </a:r>
              <a:r>
                <a:rPr lang="en-CA" sz="2000" b="1" dirty="0"/>
                <a:t>emission</a:t>
              </a:r>
              <a:r>
                <a:rPr lang="en-CA" sz="2000" dirty="0"/>
                <a:t> spectra of pyrene</a:t>
              </a: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5266583" y="2579586"/>
              <a:ext cx="3236633" cy="441941"/>
              <a:chOff x="5266583" y="2579586"/>
              <a:chExt cx="3236633" cy="441941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H="1">
                <a:off x="5266583" y="2581835"/>
                <a:ext cx="3236633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Elbow Connector 18"/>
              <p:cNvCxnSpPr/>
              <p:nvPr/>
            </p:nvCxnSpPr>
            <p:spPr>
              <a:xfrm rot="5400000">
                <a:off x="5665482" y="2756853"/>
                <a:ext cx="441941" cy="87407"/>
              </a:xfrm>
              <a:prstGeom prst="bentConnector3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7</a:t>
            </a:fld>
            <a:endParaRPr lang="en-CA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88D6CCB-3934-4E9B-A724-051A6925F8BC}"/>
              </a:ext>
            </a:extLst>
          </p:cNvPr>
          <p:cNvCxnSpPr>
            <a:cxnSpLocks/>
          </p:cNvCxnSpPr>
          <p:nvPr/>
        </p:nvCxnSpPr>
        <p:spPr>
          <a:xfrm>
            <a:off x="2123643" y="3418131"/>
            <a:ext cx="2425512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076C8EFE-D495-432C-9D45-E4C481D2BB7B}"/>
              </a:ext>
            </a:extLst>
          </p:cNvPr>
          <p:cNvSpPr txBox="1"/>
          <p:nvPr/>
        </p:nvSpPr>
        <p:spPr>
          <a:xfrm>
            <a:off x="94203" y="3147303"/>
            <a:ext cx="2057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solidFill>
                  <a:srgbClr val="00B050"/>
                </a:solidFill>
              </a:rPr>
              <a:t>Trinitrotoluene</a:t>
            </a:r>
          </a:p>
        </p:txBody>
      </p:sp>
    </p:spTree>
    <p:extLst>
      <p:ext uri="{BB962C8B-B14F-4D97-AF65-F5344CB8AC3E}">
        <p14:creationId xmlns:p14="http://schemas.microsoft.com/office/powerpoint/2010/main" val="66485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989" y="1768001"/>
            <a:ext cx="6375444" cy="5101074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BD102C-6F89-4CC3-9629-2303E8615D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4814" y="1834215"/>
            <a:ext cx="6291798" cy="50348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C1033A-BFBB-47AD-91A0-E3781C9FC4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3093"/>
            <a:ext cx="10515600" cy="1325563"/>
          </a:xfrm>
        </p:spPr>
        <p:txBody>
          <a:bodyPr/>
          <a:lstStyle/>
          <a:p>
            <a:r>
              <a:rPr lang="en-CA" dirty="0"/>
              <a:t>Quenching by Nitrotoluene in DMSO </a:t>
            </a:r>
          </a:p>
        </p:txBody>
      </p:sp>
      <p:sp>
        <p:nvSpPr>
          <p:cNvPr id="6" name="TextBox 7">
            <a:extLst>
              <a:ext uri="{FF2B5EF4-FFF2-40B4-BE49-F238E27FC236}">
                <a16:creationId xmlns:a16="http://schemas.microsoft.com/office/drawing/2014/main" id="{A72D802B-810A-4957-93B8-AF06EDEF6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2164" y="2596712"/>
            <a:ext cx="20780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toluene] </a:t>
            </a:r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</a:t>
            </a:r>
            <a:endParaRPr lang="en-CA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995DB07-AF2C-4FBD-AD70-EACEF2D81938}"/>
              </a:ext>
            </a:extLst>
          </p:cNvPr>
          <p:cNvCxnSpPr>
            <a:cxnSpLocks/>
          </p:cNvCxnSpPr>
          <p:nvPr/>
        </p:nvCxnSpPr>
        <p:spPr>
          <a:xfrm flipH="1">
            <a:off x="4821053" y="3418538"/>
            <a:ext cx="2144" cy="9000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88F403A-5810-4256-9961-829AC666E52C}"/>
              </a:ext>
            </a:extLst>
          </p:cNvPr>
          <p:cNvSpPr txBox="1"/>
          <p:nvPr/>
        </p:nvSpPr>
        <p:spPr>
          <a:xfrm>
            <a:off x="4453003" y="3022932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0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A5928C-B68B-4574-9B45-99EDCDE7972D}"/>
              </a:ext>
            </a:extLst>
          </p:cNvPr>
          <p:cNvSpPr txBox="1"/>
          <p:nvPr/>
        </p:nvSpPr>
        <p:spPr>
          <a:xfrm>
            <a:off x="4493134" y="4394681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4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8</a:t>
            </a:fld>
            <a:endParaRPr lang="en-CA"/>
          </a:p>
        </p:txBody>
      </p:sp>
      <p:sp>
        <p:nvSpPr>
          <p:cNvPr id="11" name="TextBox 7">
            <a:extLst>
              <a:ext uri="{FF2B5EF4-FFF2-40B4-BE49-F238E27FC236}">
                <a16:creationId xmlns:a16="http://schemas.microsoft.com/office/drawing/2014/main" id="{A38EC4D0-0E72-4043-816F-5989D28B8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00306" y="2595407"/>
            <a:ext cx="20780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toluene] </a:t>
            </a:r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</a:t>
            </a:r>
            <a:endParaRPr lang="en-CA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2386F0A-51E6-4407-A197-0B922644F1C4}"/>
              </a:ext>
            </a:extLst>
          </p:cNvPr>
          <p:cNvCxnSpPr>
            <a:cxnSpLocks/>
          </p:cNvCxnSpPr>
          <p:nvPr/>
        </p:nvCxnSpPr>
        <p:spPr>
          <a:xfrm flipH="1">
            <a:off x="10399195" y="3417233"/>
            <a:ext cx="2144" cy="9000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18FBAA7-9A57-4696-8FF7-D705BEFEF105}"/>
              </a:ext>
            </a:extLst>
          </p:cNvPr>
          <p:cNvSpPr txBox="1"/>
          <p:nvPr/>
        </p:nvSpPr>
        <p:spPr>
          <a:xfrm>
            <a:off x="10031145" y="3021627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0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FA6DA01-20B5-4D6D-AAF2-F32ABA1574BE}"/>
              </a:ext>
            </a:extLst>
          </p:cNvPr>
          <p:cNvSpPr txBox="1"/>
          <p:nvPr/>
        </p:nvSpPr>
        <p:spPr>
          <a:xfrm>
            <a:off x="10071276" y="4393376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4 </a:t>
            </a:r>
            <a:r>
              <a:rPr lang="en-CA" dirty="0" err="1"/>
              <a:t>mM</a:t>
            </a:r>
            <a:endParaRPr lang="en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BDB9AD-3AE8-474F-98C0-E957B7DC8AF9}"/>
                  </a:ext>
                </a:extLst>
              </p:cNvPr>
              <p:cNvSpPr txBox="1"/>
              <p:nvPr/>
            </p:nvSpPr>
            <p:spPr>
              <a:xfrm>
                <a:off x="2469183" y="1381351"/>
                <a:ext cx="2328971" cy="5741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den>
                      </m:f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=1+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[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EBDB9AD-3AE8-474F-98C0-E957B7DC8A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9183" y="1381351"/>
                <a:ext cx="2328971" cy="57419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F79093-BE7B-44C8-858C-5EF3A2CAA32A}"/>
                  </a:ext>
                </a:extLst>
              </p:cNvPr>
              <p:cNvSpPr txBox="1"/>
              <p:nvPr/>
            </p:nvSpPr>
            <p:spPr>
              <a:xfrm>
                <a:off x="8843595" y="1430595"/>
                <a:ext cx="2316916" cy="5249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A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A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CA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CA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CA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den>
                      </m:f>
                      <m:r>
                        <a:rPr lang="en-CA" sz="2000" b="0" i="1" smtClean="0">
                          <a:latin typeface="Cambria Math" panose="02040503050406030204" pitchFamily="18" charset="0"/>
                        </a:rPr>
                        <m:t>=1+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</m:sSub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CA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[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CA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CA" sz="20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AF79093-BE7B-44C8-858C-5EF3A2CAA3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3595" y="1430595"/>
                <a:ext cx="2316916" cy="5249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0529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51105A-EAF8-4853-9B35-FAB5F3157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8076" y="-301150"/>
            <a:ext cx="10515600" cy="1325563"/>
          </a:xfrm>
        </p:spPr>
        <p:txBody>
          <a:bodyPr/>
          <a:lstStyle/>
          <a:p>
            <a:r>
              <a:rPr lang="en-CA" dirty="0"/>
              <a:t>Quenching by Nitrotoluene in DMSO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19</a:t>
            </a:fld>
            <a:endParaRPr lang="en-CA"/>
          </a:p>
        </p:txBody>
      </p:sp>
      <p:grpSp>
        <p:nvGrpSpPr>
          <p:cNvPr id="14" name="Group 13"/>
          <p:cNvGrpSpPr/>
          <p:nvPr/>
        </p:nvGrpSpPr>
        <p:grpSpPr>
          <a:xfrm>
            <a:off x="3371990" y="603576"/>
            <a:ext cx="5763691" cy="2276067"/>
            <a:chOff x="3643054" y="1373915"/>
            <a:chExt cx="5763691" cy="2276067"/>
          </a:xfrm>
          <a:solidFill>
            <a:schemeClr val="bg1"/>
          </a:solidFill>
        </p:grpSpPr>
        <p:grpSp>
          <p:nvGrpSpPr>
            <p:cNvPr id="15" name="Group 14"/>
            <p:cNvGrpSpPr/>
            <p:nvPr/>
          </p:nvGrpSpPr>
          <p:grpSpPr>
            <a:xfrm>
              <a:off x="3643054" y="1373915"/>
              <a:ext cx="5763691" cy="2125035"/>
              <a:chOff x="2613211" y="1667520"/>
              <a:chExt cx="4405791" cy="1707244"/>
            </a:xfrm>
            <a:grpFill/>
          </p:grpSpPr>
          <p:sp>
            <p:nvSpPr>
              <p:cNvPr id="18" name="TextBox 17"/>
              <p:cNvSpPr txBox="1"/>
              <p:nvPr/>
            </p:nvSpPr>
            <p:spPr>
              <a:xfrm>
                <a:off x="3807273" y="1667520"/>
                <a:ext cx="356819" cy="3461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>
                    <a:latin typeface="Arial" pitchFamily="34" charset="0"/>
                    <a:cs typeface="Arial" pitchFamily="34" charset="0"/>
                  </a:rPr>
                  <a:t>s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613211" y="1861955"/>
                <a:ext cx="404608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 err="1">
                    <a:latin typeface="Arial" pitchFamily="34" charset="0"/>
                    <a:cs typeface="Arial" pitchFamily="34" charset="0"/>
                  </a:rPr>
                  <a:t>Py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325897" y="186643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021099" y="1857474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>
                <a:off x="3690099" y="200894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668082" y="2121008"/>
                <a:ext cx="759600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4634744" y="1866438"/>
                <a:ext cx="6965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(Py-Q)</a:t>
                </a:r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>
                <a:off x="2777232" y="2316792"/>
                <a:ext cx="0" cy="481675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66913" y="2316792"/>
                <a:ext cx="0" cy="481675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2906383" y="2336676"/>
                <a:ext cx="4713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f·i</a:t>
                </a:r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102827" y="2352882"/>
                <a:ext cx="77342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1-f)·i(t)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613211" y="2775731"/>
                <a:ext cx="437344" cy="286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2200" b="1" dirty="0">
                    <a:latin typeface="Arial" pitchFamily="34" charset="0"/>
                    <a:cs typeface="Arial" pitchFamily="34" charset="0"/>
                  </a:rPr>
                  <a:t>Py*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330380" y="275286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025582" y="2743902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>
                <a:off x="3681135" y="2962613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633980" y="2756598"/>
                <a:ext cx="2385022" cy="618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Decrease in fluorescence intensit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3900599" y="2628537"/>
                <a:ext cx="29456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 err="1">
                    <a:latin typeface="Arial" pitchFamily="34" charset="0"/>
                    <a:cs typeface="Arial" pitchFamily="34" charset="0"/>
                  </a:rPr>
                  <a:t>q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6" name="Straight Arrow Connector 15"/>
            <p:cNvCxnSpPr/>
            <p:nvPr/>
          </p:nvCxnSpPr>
          <p:spPr>
            <a:xfrm>
              <a:off x="3857626" y="3109982"/>
              <a:ext cx="0" cy="54000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3861739" y="3070368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dirty="0">
                  <a:latin typeface="Arial" pitchFamily="34" charset="0"/>
                  <a:cs typeface="Arial" pitchFamily="34" charset="0"/>
                </a:rPr>
                <a:t>1/</a:t>
              </a:r>
              <a:r>
                <a:rPr lang="en-CA" sz="2400" dirty="0" err="1"/>
                <a:t>τ</a:t>
              </a:r>
              <a:r>
                <a:rPr lang="en-CA" sz="2400" baseline="-25000" dirty="0" err="1"/>
                <a:t>M</a:t>
              </a:r>
              <a:endParaRPr lang="en-CA" sz="2400" baseline="-25000" dirty="0"/>
            </a:p>
          </p:txBody>
        </p: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002" y="2662309"/>
            <a:ext cx="5207572" cy="416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D3891A23-14A0-4593-9366-28FCF58D8AB7}"/>
              </a:ext>
            </a:extLst>
          </p:cNvPr>
          <p:cNvSpPr txBox="1"/>
          <p:nvPr/>
        </p:nvSpPr>
        <p:spPr>
          <a:xfrm>
            <a:off x="7495457" y="5020343"/>
            <a:ext cx="893169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l-GR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74F5509-336F-406A-8BA0-65BADA0390A6}"/>
              </a:ext>
            </a:extLst>
          </p:cNvPr>
          <p:cNvSpPr txBox="1"/>
          <p:nvPr/>
        </p:nvSpPr>
        <p:spPr>
          <a:xfrm>
            <a:off x="6927800" y="3866524"/>
            <a:ext cx="772969" cy="4770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CA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25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F</a:t>
            </a:r>
          </a:p>
        </p:txBody>
      </p:sp>
      <p:sp>
        <p:nvSpPr>
          <p:cNvPr id="41" name="Content Placeholder 2">
            <a:extLst>
              <a:ext uri="{FF2B5EF4-FFF2-40B4-BE49-F238E27FC236}">
                <a16:creationId xmlns:a16="http://schemas.microsoft.com/office/drawing/2014/main" id="{7A81BFDB-DA69-4603-9036-BF54EDE9DF6D}"/>
              </a:ext>
            </a:extLst>
          </p:cNvPr>
          <p:cNvSpPr txBox="1">
            <a:spLocks/>
          </p:cNvSpPr>
          <p:nvPr/>
        </p:nvSpPr>
        <p:spPr>
          <a:xfrm>
            <a:off x="31861" y="3997660"/>
            <a:ext cx="5024300" cy="2547500"/>
          </a:xfrm>
          <a:prstGeom prst="rect">
            <a:avLst/>
          </a:prstGeom>
          <a:noFill/>
        </p:spPr>
        <p:txBody>
          <a:bodyPr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5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25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5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Fluorescence intensity of the dye without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500" b="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2500" b="0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5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ifetime of the dye without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5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5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CA" sz="25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 Concentration of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5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25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CA" sz="25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Bimolecular quenching rate constant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8B6C450E-2375-4526-B980-D82C0FA54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62" y="2894079"/>
            <a:ext cx="2599728" cy="69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74728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cs typeface="Times New Roman" pitchFamily="18" charset="0"/>
              </a:rPr>
              <a:t>	- Pyrene</a:t>
            </a:r>
            <a:endParaRPr lang="en-CA" altLang="en-US" sz="2800" b="0" dirty="0"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Quenching Experiments in DMSO and Water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63729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930" y="972456"/>
            <a:ext cx="7372586" cy="5899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C6A8365-D2A8-441B-BC71-203C23C899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3150"/>
            <a:ext cx="10515600" cy="1325563"/>
          </a:xfrm>
        </p:spPr>
        <p:txBody>
          <a:bodyPr/>
          <a:lstStyle/>
          <a:p>
            <a:r>
              <a:rPr lang="en-CA" dirty="0"/>
              <a:t>Quenching in DMSO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0</a:t>
            </a:fld>
            <a:endParaRPr lang="en-CA"/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8799732" y="1914333"/>
            <a:ext cx="1304925" cy="888999"/>
            <a:chOff x="3925327" y="2210649"/>
            <a:chExt cx="1304925" cy="889399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3925327" y="2666998"/>
            <a:ext cx="1304925" cy="43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" name="CS ChemDraw Drawing" r:id="rId4" imgW="2153270" imgH="714464" progId="ChemDraw.Document.6.0">
                    <p:embed/>
                  </p:oleObj>
                </mc:Choice>
                <mc:Fallback>
                  <p:oleObj name="CS ChemDraw Drawing" r:id="rId4" imgW="2153270" imgH="71446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327" y="2666998"/>
                          <a:ext cx="1304925" cy="433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3925327" y="2210649"/>
              <a:ext cx="1160229" cy="369332"/>
              <a:chOff x="4076763" y="1955800"/>
              <a:chExt cx="1160229" cy="369332"/>
            </a:xfrm>
          </p:grpSpPr>
          <p:sp>
            <p:nvSpPr>
              <p:cNvPr id="15" name="TextBox 8"/>
              <p:cNvSpPr txBox="1">
                <a:spLocks noChangeArrowheads="1"/>
              </p:cNvSpPr>
              <p:nvPr/>
            </p:nvSpPr>
            <p:spPr bwMode="auto">
              <a:xfrm>
                <a:off x="4076763" y="1955800"/>
                <a:ext cx="10099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CA" sz="1800" dirty="0">
                    <a:latin typeface="Times New Roman" pitchFamily="18" charset="0"/>
                    <a:cs typeface="Times New Roman" pitchFamily="18" charset="0"/>
                  </a:rPr>
                  <a:t>MNT =</a:t>
                </a:r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5013388" y="2033623"/>
                <a:ext cx="223837" cy="185821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1800"/>
              </a:p>
            </p:txBody>
          </p:sp>
        </p:grpSp>
      </p:grpSp>
      <p:grpSp>
        <p:nvGrpSpPr>
          <p:cNvPr id="17" name="Group 27"/>
          <p:cNvGrpSpPr>
            <a:grpSpLocks/>
          </p:cNvGrpSpPr>
          <p:nvPr/>
        </p:nvGrpSpPr>
        <p:grpSpPr bwMode="auto">
          <a:xfrm>
            <a:off x="8873172" y="3072039"/>
            <a:ext cx="1319214" cy="1046158"/>
            <a:chOff x="3910712" y="3250834"/>
            <a:chExt cx="1319541" cy="1046285"/>
          </a:xfrm>
        </p:grpSpPr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3925327" y="3592173"/>
            <a:ext cx="1304926" cy="704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" name="CS ChemDraw Drawing" r:id="rId6" imgW="2151379" imgH="1162472" progId="ChemDraw.Document.6.0">
                    <p:embed/>
                  </p:oleObj>
                </mc:Choice>
                <mc:Fallback>
                  <p:oleObj name="CS ChemDraw Drawing" r:id="rId6" imgW="2151379" imgH="1162472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327" y="3592173"/>
                          <a:ext cx="1304926" cy="704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3"/>
            <p:cNvGrpSpPr>
              <a:grpSpLocks/>
            </p:cNvGrpSpPr>
            <p:nvPr/>
          </p:nvGrpSpPr>
          <p:grpSpPr bwMode="auto">
            <a:xfrm>
              <a:off x="3910712" y="3250834"/>
              <a:ext cx="1136064" cy="369332"/>
              <a:chOff x="3910712" y="3250834"/>
              <a:chExt cx="1136064" cy="369332"/>
            </a:xfrm>
          </p:grpSpPr>
          <p:sp>
            <p:nvSpPr>
              <p:cNvPr id="20" name="TextBox 15"/>
              <p:cNvSpPr txBox="1">
                <a:spLocks noChangeArrowheads="1"/>
              </p:cNvSpPr>
              <p:nvPr/>
            </p:nvSpPr>
            <p:spPr bwMode="auto">
              <a:xfrm>
                <a:off x="3910712" y="3250834"/>
                <a:ext cx="10099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CA" sz="1800">
                    <a:latin typeface="Times New Roman" pitchFamily="18" charset="0"/>
                    <a:cs typeface="Times New Roman" pitchFamily="18" charset="0"/>
                  </a:rPr>
                  <a:t>DNT =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860273" y="3354034"/>
                <a:ext cx="185784" cy="185761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grpSp>
        <p:nvGrpSpPr>
          <p:cNvPr id="22" name="Group 29"/>
          <p:cNvGrpSpPr>
            <a:grpSpLocks/>
          </p:cNvGrpSpPr>
          <p:nvPr/>
        </p:nvGrpSpPr>
        <p:grpSpPr bwMode="auto">
          <a:xfrm>
            <a:off x="8900366" y="4260589"/>
            <a:ext cx="1293534" cy="1312380"/>
            <a:chOff x="6197241" y="4751146"/>
            <a:chExt cx="1293346" cy="1312117"/>
          </a:xfrm>
        </p:grpSpPr>
        <p:graphicFrame>
          <p:nvGraphicFramePr>
            <p:cNvPr id="2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665987"/>
                </p:ext>
              </p:extLst>
            </p:nvPr>
          </p:nvGraphicFramePr>
          <p:xfrm>
            <a:off x="6197241" y="5120477"/>
            <a:ext cx="1293346" cy="9427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" name="CS ChemDraw Drawing" r:id="rId8" imgW="2149866" imgH="1566135" progId="ChemDraw.Document.6.0">
                    <p:embed/>
                  </p:oleObj>
                </mc:Choice>
                <mc:Fallback>
                  <p:oleObj name="CS ChemDraw Drawing" r:id="rId8" imgW="2149866" imgH="156613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7241" y="5120477"/>
                          <a:ext cx="1293346" cy="9427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18"/>
            <p:cNvGrpSpPr>
              <a:grpSpLocks/>
            </p:cNvGrpSpPr>
            <p:nvPr/>
          </p:nvGrpSpPr>
          <p:grpSpPr bwMode="auto">
            <a:xfrm>
              <a:off x="6324600" y="4751146"/>
              <a:ext cx="1076756" cy="369332"/>
              <a:chOff x="6323951" y="4751146"/>
              <a:chExt cx="1076756" cy="369332"/>
            </a:xfrm>
          </p:grpSpPr>
          <p:sp>
            <p:nvSpPr>
              <p:cNvPr id="30" name="TextBox 20"/>
              <p:cNvSpPr txBox="1">
                <a:spLocks noChangeArrowheads="1"/>
              </p:cNvSpPr>
              <p:nvPr/>
            </p:nvSpPr>
            <p:spPr bwMode="auto">
              <a:xfrm>
                <a:off x="6323951" y="4751146"/>
                <a:ext cx="100992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r>
                  <a:rPr lang="en-CA" sz="1800" dirty="0">
                    <a:latin typeface="Times New Roman" pitchFamily="18" charset="0"/>
                    <a:cs typeface="Times New Roman" pitchFamily="18" charset="0"/>
                  </a:rPr>
                  <a:t>TNT =</a:t>
                </a:r>
              </a:p>
            </p:txBody>
          </p:sp>
          <p:sp>
            <p:nvSpPr>
              <p:cNvPr id="31" name="Diamond 30"/>
              <p:cNvSpPr/>
              <p:nvPr/>
            </p:nvSpPr>
            <p:spPr>
              <a:xfrm>
                <a:off x="7213534" y="4843458"/>
                <a:ext cx="187173" cy="187162"/>
              </a:xfrm>
              <a:prstGeom prst="diamond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</p:grpSp>
      <p:grpSp>
        <p:nvGrpSpPr>
          <p:cNvPr id="1029" name="Group 1028"/>
          <p:cNvGrpSpPr/>
          <p:nvPr/>
        </p:nvGrpSpPr>
        <p:grpSpPr>
          <a:xfrm>
            <a:off x="1922930" y="1817957"/>
            <a:ext cx="8341447" cy="3065032"/>
            <a:chOff x="1696367" y="2177858"/>
            <a:chExt cx="8341447" cy="3065032"/>
          </a:xfrm>
        </p:grpSpPr>
        <p:sp>
          <p:nvSpPr>
            <p:cNvPr id="1028" name="Rectangle 1027"/>
            <p:cNvSpPr/>
            <p:nvPr/>
          </p:nvSpPr>
          <p:spPr>
            <a:xfrm>
              <a:off x="1696367" y="2177858"/>
              <a:ext cx="8341447" cy="3065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pic>
          <p:nvPicPr>
            <p:cNvPr id="1042" name="Picture 1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2930" y="2363317"/>
              <a:ext cx="7610597" cy="2156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486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47FD7B-9734-4044-8943-85D3B30E1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Quenching by Nitrotoluene in Wat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6F22ECA-B7B1-4DBD-B60D-DE473BE178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243" y="1823209"/>
            <a:ext cx="6184004" cy="4950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9497047" y="6450141"/>
            <a:ext cx="2743200" cy="365125"/>
          </a:xfrm>
        </p:spPr>
        <p:txBody>
          <a:bodyPr/>
          <a:lstStyle/>
          <a:p>
            <a:fld id="{2E8D9FC8-446A-4812-8962-71AB1EDD6DA9}" type="slidenum">
              <a:rPr lang="en-CA" smtClean="0"/>
              <a:t>21</a:t>
            </a:fld>
            <a:endParaRPr lang="en-CA" dirty="0"/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757" y="1837965"/>
            <a:ext cx="6238080" cy="4991170"/>
          </a:xfrm>
          <a:prstGeom prst="rect">
            <a:avLst/>
          </a:prstGeom>
          <a:noFill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B9F3BC-765A-49C2-9800-69599C07F678}"/>
              </a:ext>
            </a:extLst>
          </p:cNvPr>
          <p:cNvSpPr txBox="1"/>
          <p:nvPr/>
        </p:nvSpPr>
        <p:spPr>
          <a:xfrm>
            <a:off x="8938025" y="1546210"/>
            <a:ext cx="1429982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C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D73FCA-FE87-409E-A60B-B445368C7A6A}"/>
              </a:ext>
            </a:extLst>
          </p:cNvPr>
          <p:cNvSpPr txBox="1"/>
          <p:nvPr/>
        </p:nvSpPr>
        <p:spPr>
          <a:xfrm>
            <a:off x="2699945" y="1484697"/>
            <a:ext cx="1633789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CA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SO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3DFC7F-834D-41F4-960D-5AB8D9F614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7435" y="2401254"/>
            <a:ext cx="20780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toluene] </a:t>
            </a:r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</a:t>
            </a:r>
            <a:endParaRPr lang="en-CA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084711A-8CF1-4BCB-A9FF-534953A7118A}"/>
              </a:ext>
            </a:extLst>
          </p:cNvPr>
          <p:cNvCxnSpPr>
            <a:cxnSpLocks/>
          </p:cNvCxnSpPr>
          <p:nvPr/>
        </p:nvCxnSpPr>
        <p:spPr>
          <a:xfrm flipH="1">
            <a:off x="4746324" y="3223080"/>
            <a:ext cx="2144" cy="9000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B67A3C3-C153-4CD8-B6B5-A1FC146820A0}"/>
              </a:ext>
            </a:extLst>
          </p:cNvPr>
          <p:cNvSpPr txBox="1"/>
          <p:nvPr/>
        </p:nvSpPr>
        <p:spPr>
          <a:xfrm>
            <a:off x="4378274" y="2827474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0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98F9E7-7E85-4ED3-A0B9-5B4A70C51721}"/>
              </a:ext>
            </a:extLst>
          </p:cNvPr>
          <p:cNvSpPr txBox="1"/>
          <p:nvPr/>
        </p:nvSpPr>
        <p:spPr>
          <a:xfrm>
            <a:off x="4418405" y="4199223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4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A5D40B4-978A-4AAD-9E42-576BEB16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876" y="2401254"/>
            <a:ext cx="207803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Nitrotoluene] </a:t>
            </a:r>
            <a:r>
              <a:rPr lang="en-CA" alt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</a:t>
            </a:r>
            <a:endParaRPr lang="en-CA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523E3BE-4954-4B89-8D6E-9D69571F8056}"/>
              </a:ext>
            </a:extLst>
          </p:cNvPr>
          <p:cNvCxnSpPr>
            <a:cxnSpLocks/>
          </p:cNvCxnSpPr>
          <p:nvPr/>
        </p:nvCxnSpPr>
        <p:spPr>
          <a:xfrm flipH="1">
            <a:off x="10905765" y="3223080"/>
            <a:ext cx="2144" cy="900000"/>
          </a:xfrm>
          <a:prstGeom prst="straightConnector1">
            <a:avLst/>
          </a:prstGeom>
          <a:ln w="38100">
            <a:solidFill>
              <a:schemeClr val="tx1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8DA9F55E-E0D4-425D-BF5B-0DF74AE79E57}"/>
              </a:ext>
            </a:extLst>
          </p:cNvPr>
          <p:cNvSpPr txBox="1"/>
          <p:nvPr/>
        </p:nvSpPr>
        <p:spPr>
          <a:xfrm>
            <a:off x="10537715" y="2827474"/>
            <a:ext cx="736099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0 </a:t>
            </a:r>
            <a:r>
              <a:rPr lang="en-CA" dirty="0" err="1"/>
              <a:t>mM</a:t>
            </a:r>
            <a:endParaRPr lang="en-CA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53AEF72-863B-4F41-AA1A-6B402362667A}"/>
              </a:ext>
            </a:extLst>
          </p:cNvPr>
          <p:cNvSpPr txBox="1"/>
          <p:nvPr/>
        </p:nvSpPr>
        <p:spPr>
          <a:xfrm>
            <a:off x="10577846" y="4199223"/>
            <a:ext cx="910827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dirty="0"/>
              <a:t>0.3 mM</a:t>
            </a:r>
          </a:p>
        </p:txBody>
      </p:sp>
    </p:spTree>
    <p:extLst>
      <p:ext uri="{BB962C8B-B14F-4D97-AF65-F5344CB8AC3E}">
        <p14:creationId xmlns:p14="http://schemas.microsoft.com/office/powerpoint/2010/main" val="421347146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6F22ECA-B7B1-4DBD-B60D-DE473BE178C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8659" y="1024446"/>
            <a:ext cx="3868394" cy="309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147FD7B-9734-4044-8943-85D3B30E10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573"/>
            <a:ext cx="10515600" cy="1325563"/>
          </a:xfrm>
        </p:spPr>
        <p:txBody>
          <a:bodyPr/>
          <a:lstStyle/>
          <a:p>
            <a:r>
              <a:rPr lang="en-CA" dirty="0"/>
              <a:t>Quenching by Nitrotoluene in Wa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057D255-3D14-4BF4-8261-CDADE2E69A1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802" y="3677701"/>
            <a:ext cx="3900352" cy="312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FB8E644-25C3-4532-AD75-1120AD7246E4}"/>
              </a:ext>
            </a:extLst>
          </p:cNvPr>
          <p:cNvCxnSpPr>
            <a:cxnSpLocks/>
          </p:cNvCxnSpPr>
          <p:nvPr/>
        </p:nvCxnSpPr>
        <p:spPr>
          <a:xfrm flipH="1">
            <a:off x="4040798" y="3119673"/>
            <a:ext cx="1004138" cy="130302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2EAEE8BD-0AE1-4EDC-83AF-27CBA914A04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407" y="3561899"/>
            <a:ext cx="4097338" cy="3275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13B4494-61F5-486C-A4A0-AF68647FD1E2}"/>
              </a:ext>
            </a:extLst>
          </p:cNvPr>
          <p:cNvCxnSpPr>
            <a:cxnSpLocks/>
          </p:cNvCxnSpPr>
          <p:nvPr/>
        </p:nvCxnSpPr>
        <p:spPr>
          <a:xfrm>
            <a:off x="6499275" y="2572827"/>
            <a:ext cx="2028774" cy="1568450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3ED4AA0-6DCC-4969-B520-7A1B52BBE599}"/>
              </a:ext>
            </a:extLst>
          </p:cNvPr>
          <p:cNvSpPr txBox="1"/>
          <p:nvPr/>
        </p:nvSpPr>
        <p:spPr>
          <a:xfrm flipH="1">
            <a:off x="2061459" y="3429000"/>
            <a:ext cx="14444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375 n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04ED40-F8D1-44D5-980D-1C099E1AE47B}"/>
              </a:ext>
            </a:extLst>
          </p:cNvPr>
          <p:cNvSpPr txBox="1"/>
          <p:nvPr/>
        </p:nvSpPr>
        <p:spPr>
          <a:xfrm flipH="1">
            <a:off x="8387919" y="3399183"/>
            <a:ext cx="14444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510 nm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205094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09BE6-9CD7-4638-BF15-D798FA3B2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0942" y="-378607"/>
            <a:ext cx="10515600" cy="1325563"/>
          </a:xfrm>
        </p:spPr>
        <p:txBody>
          <a:bodyPr/>
          <a:lstStyle/>
          <a:p>
            <a:r>
              <a:rPr lang="en-CA" dirty="0"/>
              <a:t>Quenching by Nitrotoluene in Wa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B90E7F-9299-4125-9C5D-286C2E7244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977" y="2590800"/>
            <a:ext cx="499427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00ED08BD-2787-4160-9FE5-F6B4F6DAB366}"/>
              </a:ext>
            </a:extLst>
          </p:cNvPr>
          <p:cNvSpPr txBox="1">
            <a:spLocks/>
          </p:cNvSpPr>
          <p:nvPr/>
        </p:nvSpPr>
        <p:spPr>
          <a:xfrm>
            <a:off x="1537252" y="4489450"/>
            <a:ext cx="4421188" cy="2978150"/>
          </a:xfrm>
          <a:prstGeom prst="rect">
            <a:avLst/>
          </a:prstGeom>
          <a:noFill/>
        </p:spPr>
        <p:txBody>
          <a:bodyPr>
            <a:norm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2000" b="0" i="1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CA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ce intensity of the dye without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000" b="0" i="1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2000" b="0" kern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ifetime of the dye without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CA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 Concentration of quencher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20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Bimolecular quenching rate constant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CA" sz="2000" b="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CA" sz="2000" b="0" kern="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CA" sz="2000" b="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The equilibrium constant for the formation of the ground-state complex</a:t>
            </a:r>
            <a:endParaRPr lang="en-CA" sz="2000" b="0" i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>
            <a:extLst>
              <a:ext uri="{FF2B5EF4-FFF2-40B4-BE49-F238E27FC236}">
                <a16:creationId xmlns:a16="http://schemas.microsoft.com/office/drawing/2014/main" id="{B31CB152-2520-4480-B3C8-B0A3A7DE81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9514" y="2797313"/>
            <a:ext cx="2078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1800" b="0" dirty="0">
                <a:latin typeface="Times New Roman" pitchFamily="18" charset="0"/>
                <a:cs typeface="Times New Roman" pitchFamily="18" charset="0"/>
              </a:rPr>
              <a:t>At 510 n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92EEA7-2AD5-4E53-A3DA-9578068299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965" y="3165475"/>
            <a:ext cx="383222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4B0F222-990A-4BC9-9065-0057447DBF07}"/>
              </a:ext>
            </a:extLst>
          </p:cNvPr>
          <p:cNvSpPr txBox="1"/>
          <p:nvPr/>
        </p:nvSpPr>
        <p:spPr>
          <a:xfrm>
            <a:off x="9120740" y="4064000"/>
            <a:ext cx="631825" cy="38100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l-GR" sz="18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1875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18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18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en-CA" sz="18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A09202-AAE2-42DF-A87B-EA3DCE229E5B}"/>
              </a:ext>
            </a:extLst>
          </p:cNvPr>
          <p:cNvSpPr txBox="1"/>
          <p:nvPr/>
        </p:nvSpPr>
        <p:spPr>
          <a:xfrm>
            <a:off x="8403190" y="3251200"/>
            <a:ext cx="627062" cy="38100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r>
              <a:rPr lang="en-CA" sz="1875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1875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CA" sz="18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/F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19400" y="3704001"/>
            <a:ext cx="0" cy="360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639230" y="4092917"/>
            <a:ext cx="37863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500" dirty="0"/>
              <a:t>~0</a:t>
            </a:r>
          </a:p>
        </p:txBody>
      </p:sp>
      <p:sp>
        <p:nvSpPr>
          <p:cNvPr id="16" name="&quot;No&quot; Symbol 15"/>
          <p:cNvSpPr/>
          <p:nvPr/>
        </p:nvSpPr>
        <p:spPr>
          <a:xfrm>
            <a:off x="2650646" y="3003645"/>
            <a:ext cx="1097200" cy="1073018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939114" y="630230"/>
            <a:ext cx="5763691" cy="2276067"/>
            <a:chOff x="3643054" y="1373915"/>
            <a:chExt cx="5763691" cy="2276067"/>
          </a:xfrm>
          <a:solidFill>
            <a:schemeClr val="bg1"/>
          </a:solidFill>
        </p:grpSpPr>
        <p:grpSp>
          <p:nvGrpSpPr>
            <p:cNvPr id="15" name="Group 14"/>
            <p:cNvGrpSpPr/>
            <p:nvPr/>
          </p:nvGrpSpPr>
          <p:grpSpPr>
            <a:xfrm>
              <a:off x="3643054" y="1373915"/>
              <a:ext cx="5763691" cy="2125035"/>
              <a:chOff x="2613211" y="1667520"/>
              <a:chExt cx="4405791" cy="1707244"/>
            </a:xfrm>
            <a:grpFill/>
          </p:grpSpPr>
          <p:sp>
            <p:nvSpPr>
              <p:cNvPr id="21" name="TextBox 20"/>
              <p:cNvSpPr txBox="1"/>
              <p:nvPr/>
            </p:nvSpPr>
            <p:spPr>
              <a:xfrm>
                <a:off x="3807273" y="1667520"/>
                <a:ext cx="356819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>
                    <a:latin typeface="Arial" pitchFamily="34" charset="0"/>
                    <a:cs typeface="Arial" pitchFamily="34" charset="0"/>
                  </a:rPr>
                  <a:t>s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613211" y="1861955"/>
                <a:ext cx="404608" cy="346173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 err="1">
                    <a:latin typeface="Arial" pitchFamily="34" charset="0"/>
                    <a:cs typeface="Arial" pitchFamily="34" charset="0"/>
                  </a:rPr>
                  <a:t>Py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3325897" y="186643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021099" y="1857474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>
                <a:off x="3690099" y="2008949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flipH="1">
                <a:off x="3668082" y="2121008"/>
                <a:ext cx="759600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>
                <a:off x="4634744" y="1866438"/>
                <a:ext cx="696544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(Py-Q)</a:t>
                </a:r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>
                <a:off x="2777232" y="2316792"/>
                <a:ext cx="0" cy="481675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5066913" y="2316792"/>
                <a:ext cx="0" cy="481675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2906383" y="2336676"/>
                <a:ext cx="4713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f·i</a:t>
                </a:r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102827" y="2352882"/>
                <a:ext cx="77342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>
                    <a:latin typeface="Arial" pitchFamily="34" charset="0"/>
                    <a:cs typeface="Arial" pitchFamily="34" charset="0"/>
                  </a:rPr>
                  <a:t>(1-f)·i(t)</a:t>
                </a: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2613211" y="2775731"/>
                <a:ext cx="437344" cy="2865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A" sz="2200" b="1" dirty="0">
                    <a:latin typeface="Arial" pitchFamily="34" charset="0"/>
                    <a:cs typeface="Arial" pitchFamily="34" charset="0"/>
                  </a:rPr>
                  <a:t>Py*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330380" y="2752868"/>
                <a:ext cx="276992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Q</a:t>
                </a: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3025582" y="2743902"/>
                <a:ext cx="239650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+</a:t>
                </a: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>
                <a:off x="3681135" y="2962613"/>
                <a:ext cx="760748" cy="0"/>
              </a:xfrm>
              <a:prstGeom prst="straightConnector1">
                <a:avLst/>
              </a:prstGeom>
              <a:grpFill/>
              <a:ln w="381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633980" y="2756598"/>
                <a:ext cx="2385022" cy="6181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200" dirty="0">
                    <a:latin typeface="Arial" pitchFamily="34" charset="0"/>
                    <a:cs typeface="Arial" pitchFamily="34" charset="0"/>
                  </a:rPr>
                  <a:t>Decrease in fluorescence intensity</a:t>
                </a: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3900599" y="2628537"/>
                <a:ext cx="294565" cy="286541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CA" sz="2200" i="1" dirty="0" err="1">
                    <a:latin typeface="Arial" pitchFamily="34" charset="0"/>
                    <a:cs typeface="Arial" pitchFamily="34" charset="0"/>
                  </a:rPr>
                  <a:t>k</a:t>
                </a:r>
                <a:r>
                  <a:rPr lang="en-CA" sz="2200" baseline="-25000" dirty="0" err="1">
                    <a:latin typeface="Arial" pitchFamily="34" charset="0"/>
                    <a:cs typeface="Arial" pitchFamily="34" charset="0"/>
                  </a:rPr>
                  <a:t>q</a:t>
                </a:r>
                <a:endParaRPr lang="en-CA" sz="22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>
              <a:off x="3857626" y="3109982"/>
              <a:ext cx="0" cy="540000"/>
            </a:xfrm>
            <a:prstGeom prst="straightConnector1">
              <a:avLst/>
            </a:prstGeom>
            <a:grpFill/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3861738" y="3166004"/>
              <a:ext cx="71365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dirty="0">
                  <a:latin typeface="Arial" pitchFamily="34" charset="0"/>
                  <a:cs typeface="Arial" pitchFamily="34" charset="0"/>
                </a:rPr>
                <a:t>1/</a:t>
              </a:r>
              <a:r>
                <a:rPr lang="en-CA" sz="2400" dirty="0" err="1"/>
                <a:t>τ</a:t>
              </a:r>
              <a:r>
                <a:rPr lang="en-CA" sz="2400" baseline="-25000" dirty="0" err="1"/>
                <a:t>M</a:t>
              </a:r>
              <a:endParaRPr lang="en-CA" sz="2400" baseline="-25000" dirty="0"/>
            </a:p>
          </p:txBody>
        </p:sp>
      </p:grpSp>
      <p:sp>
        <p:nvSpPr>
          <p:cNvPr id="11" name="&quot;No&quot; Symbol 10"/>
          <p:cNvSpPr/>
          <p:nvPr/>
        </p:nvSpPr>
        <p:spPr>
          <a:xfrm>
            <a:off x="5268639" y="1620855"/>
            <a:ext cx="1130300" cy="1077313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0428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6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BCDCAA6C-3309-447F-BDD2-CADEFC65CF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582" y="1304166"/>
            <a:ext cx="5914236" cy="472738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CE587C5-3F67-44BA-BCEF-28A3F4639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5472" y="1304166"/>
            <a:ext cx="5907567" cy="472738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8B3DCB2-7C09-4D99-B249-E63D3DBBFC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8351"/>
            <a:ext cx="10515600" cy="1325563"/>
          </a:xfrm>
        </p:spPr>
        <p:txBody>
          <a:bodyPr/>
          <a:lstStyle/>
          <a:p>
            <a:r>
              <a:rPr lang="en-CA" dirty="0"/>
              <a:t>Comparison of K</a:t>
            </a:r>
            <a:r>
              <a:rPr lang="en-CA" baseline="-25000" dirty="0"/>
              <a:t>S</a:t>
            </a:r>
            <a:endParaRPr lang="en-CA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7BF8F6-C74D-4725-AC23-C01D817992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7945" y="2307144"/>
            <a:ext cx="2403683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dirty="0">
                <a:latin typeface="Times New Roman" pitchFamily="18" charset="0"/>
                <a:cs typeface="Times New Roman" pitchFamily="18" charset="0"/>
              </a:rPr>
              <a:t>Dinitrotoluen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18BC601-0B24-4500-B5C6-BF5A466E3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6885" y="3461829"/>
            <a:ext cx="2292107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dirty="0" err="1">
                <a:latin typeface="Times New Roman" pitchFamily="18" charset="0"/>
                <a:cs typeface="Times New Roman" pitchFamily="18" charset="0"/>
              </a:rPr>
              <a:t>Mononitrotoluene</a:t>
            </a:r>
            <a:endParaRPr lang="en-CA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091E779-CD7A-4660-9E3E-DE0E82CEA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5364" y="2313936"/>
            <a:ext cx="2482590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dirty="0">
                <a:latin typeface="Times New Roman" pitchFamily="18" charset="0"/>
                <a:cs typeface="Times New Roman" pitchFamily="18" charset="0"/>
              </a:rPr>
              <a:t>Trinitrotoluen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88089A-E974-4330-99AF-CED01E0ADE53}"/>
              </a:ext>
            </a:extLst>
          </p:cNvPr>
          <p:cNvSpPr/>
          <p:nvPr/>
        </p:nvSpPr>
        <p:spPr>
          <a:xfrm>
            <a:off x="1883744" y="4383024"/>
            <a:ext cx="3404454" cy="59979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D568A8A-4FA3-4535-9E86-9615A88DF9AE}"/>
              </a:ext>
            </a:extLst>
          </p:cNvPr>
          <p:cNvCxnSpPr>
            <a:cxnSpLocks/>
          </p:cNvCxnSpPr>
          <p:nvPr/>
        </p:nvCxnSpPr>
        <p:spPr>
          <a:xfrm flipV="1">
            <a:off x="5277954" y="4095633"/>
            <a:ext cx="1895578" cy="34809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4</a:t>
            </a:fld>
            <a:endParaRPr lang="en-CA"/>
          </a:p>
        </p:txBody>
      </p:sp>
      <p:grpSp>
        <p:nvGrpSpPr>
          <p:cNvPr id="17" name="Group 16"/>
          <p:cNvGrpSpPr/>
          <p:nvPr/>
        </p:nvGrpSpPr>
        <p:grpSpPr>
          <a:xfrm>
            <a:off x="2475126" y="1498245"/>
            <a:ext cx="8341447" cy="4727387"/>
            <a:chOff x="1947094" y="1304166"/>
            <a:chExt cx="8341447" cy="4727387"/>
          </a:xfrm>
        </p:grpSpPr>
        <p:sp>
          <p:nvSpPr>
            <p:cNvPr id="14" name="Rectangle 13"/>
            <p:cNvSpPr/>
            <p:nvPr/>
          </p:nvSpPr>
          <p:spPr>
            <a:xfrm>
              <a:off x="1947094" y="1304166"/>
              <a:ext cx="8341447" cy="47273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pic>
          <p:nvPicPr>
            <p:cNvPr id="15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3657" y="3151980"/>
              <a:ext cx="7610597" cy="2156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ight Arrow 15"/>
            <p:cNvSpPr/>
            <p:nvPr/>
          </p:nvSpPr>
          <p:spPr>
            <a:xfrm flipH="1">
              <a:off x="2795361" y="2285195"/>
              <a:ext cx="6153891" cy="1078009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CA" sz="2500" b="1" dirty="0">
                  <a:latin typeface="Times New Roman" pitchFamily="18" charset="0"/>
                  <a:cs typeface="Times New Roman" pitchFamily="18" charset="0"/>
                </a:rPr>
                <a:t>Increasing K</a:t>
              </a:r>
              <a:r>
                <a:rPr lang="en-CA" sz="2500" b="1" baseline="-25000" dirty="0">
                  <a:latin typeface="Times New Roman" pitchFamily="18" charset="0"/>
                  <a:cs typeface="Times New Roman" pitchFamily="18" charset="0"/>
                </a:rPr>
                <a:t>s</a:t>
              </a:r>
              <a:endParaRPr lang="en-CA" sz="25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7018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Pyrene</a:t>
            </a:r>
            <a:endParaRPr lang="en-CA" altLang="en-US" sz="2800" b="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Experiments in DMSO and Water</a:t>
            </a:r>
          </a:p>
          <a:p>
            <a:r>
              <a:rPr lang="en-CA" altLang="en-US" sz="2800" b="0" dirty="0"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68898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04270CA4-A7FA-4E74-ABA8-B2AB407A1D50}"/>
              </a:ext>
            </a:extLst>
          </p:cNvPr>
          <p:cNvGrpSpPr/>
          <p:nvPr/>
        </p:nvGrpSpPr>
        <p:grpSpPr>
          <a:xfrm>
            <a:off x="1119179" y="964852"/>
            <a:ext cx="10119605" cy="6276616"/>
            <a:chOff x="1821587" y="1199148"/>
            <a:chExt cx="8483844" cy="5154303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F7C93FF-8896-465B-A6F4-98A225C4BCE4}"/>
                </a:ext>
              </a:extLst>
            </p:cNvPr>
            <p:cNvSpPr/>
            <p:nvPr/>
          </p:nvSpPr>
          <p:spPr>
            <a:xfrm>
              <a:off x="7007949" y="2585036"/>
              <a:ext cx="2514600" cy="2011362"/>
            </a:xfrm>
            <a:prstGeom prst="rect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35" name="TextBox 15">
              <a:extLst>
                <a:ext uri="{FF2B5EF4-FFF2-40B4-BE49-F238E27FC236}">
                  <a16:creationId xmlns:a16="http://schemas.microsoft.com/office/drawing/2014/main" id="{39E5719C-5F1C-407E-9715-B86EB8CD39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477" y="2184372"/>
              <a:ext cx="897553" cy="39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CA" altLang="en-US" sz="2500" b="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 in</a:t>
              </a:r>
            </a:p>
          </p:txBody>
        </p:sp>
        <p:sp>
          <p:nvSpPr>
            <p:cNvPr id="36" name="TextBox 16">
              <a:extLst>
                <a:ext uri="{FF2B5EF4-FFF2-40B4-BE49-F238E27FC236}">
                  <a16:creationId xmlns:a16="http://schemas.microsoft.com/office/drawing/2014/main" id="{EBFB0D4A-5110-44E0-8A12-948C6AA270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97204" y="2226696"/>
              <a:ext cx="1108227" cy="39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CA" altLang="en-US" sz="2500" b="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 out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B2F533FE-4225-44F2-AF6D-8F5E8ED13785}"/>
                </a:ext>
              </a:extLst>
            </p:cNvPr>
            <p:cNvCxnSpPr/>
            <p:nvPr/>
          </p:nvCxnSpPr>
          <p:spPr>
            <a:xfrm>
              <a:off x="6561422" y="2685048"/>
              <a:ext cx="687387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06AF102F-F107-406F-9BE0-BFA891AE2911}"/>
                </a:ext>
              </a:extLst>
            </p:cNvPr>
            <p:cNvCxnSpPr/>
            <p:nvPr/>
          </p:nvCxnSpPr>
          <p:spPr>
            <a:xfrm>
              <a:off x="9211399" y="2686344"/>
              <a:ext cx="687388" cy="0"/>
            </a:xfrm>
            <a:prstGeom prst="straightConnector1">
              <a:avLst/>
            </a:prstGeom>
            <a:ln w="7620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3">
              <a:extLst>
                <a:ext uri="{FF2B5EF4-FFF2-40B4-BE49-F238E27FC236}">
                  <a16:creationId xmlns:a16="http://schemas.microsoft.com/office/drawing/2014/main" id="{C2E8DD50-2664-40B7-B5EC-DA0DBAA32A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2699" y="3615323"/>
              <a:ext cx="2170113" cy="39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>
                  <a:latin typeface="Times New Roman" pitchFamily="18" charset="0"/>
                  <a:cs typeface="Times New Roman" pitchFamily="18" charset="0"/>
                </a:rPr>
                <a:t>Filter paper</a:t>
              </a:r>
            </a:p>
          </p:txBody>
        </p:sp>
        <p:sp>
          <p:nvSpPr>
            <p:cNvPr id="40" name="Can 7">
              <a:extLst>
                <a:ext uri="{FF2B5EF4-FFF2-40B4-BE49-F238E27FC236}">
                  <a16:creationId xmlns:a16="http://schemas.microsoft.com/office/drawing/2014/main" id="{09CC35AE-7DD4-45CE-8E07-301E7EE4F48C}"/>
                </a:ext>
              </a:extLst>
            </p:cNvPr>
            <p:cNvSpPr/>
            <p:nvPr/>
          </p:nvSpPr>
          <p:spPr>
            <a:xfrm>
              <a:off x="2313712" y="1199148"/>
              <a:ext cx="228600" cy="1447800"/>
            </a:xfrm>
            <a:prstGeom prst="can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DB184DE8-1211-41DF-A4EF-98F6116BC30C}"/>
                </a:ext>
              </a:extLst>
            </p:cNvPr>
            <p:cNvCxnSpPr>
              <a:stCxn id="40" idx="3"/>
            </p:cNvCxnSpPr>
            <p:nvPr/>
          </p:nvCxnSpPr>
          <p:spPr>
            <a:xfrm>
              <a:off x="2428012" y="2646948"/>
              <a:ext cx="0" cy="314325"/>
            </a:xfrm>
            <a:prstGeom prst="lin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Can 12">
              <a:extLst>
                <a:ext uri="{FF2B5EF4-FFF2-40B4-BE49-F238E27FC236}">
                  <a16:creationId xmlns:a16="http://schemas.microsoft.com/office/drawing/2014/main" id="{0B79D1E6-BD8F-4BEA-B347-BDB45FED5A67}"/>
                </a:ext>
              </a:extLst>
            </p:cNvPr>
            <p:cNvSpPr/>
            <p:nvPr/>
          </p:nvSpPr>
          <p:spPr>
            <a:xfrm>
              <a:off x="2313712" y="2123073"/>
              <a:ext cx="228600" cy="523875"/>
            </a:xfrm>
            <a:prstGeom prst="can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0A12AC2C-0738-4F05-B277-14F2BBADF103}"/>
                </a:ext>
              </a:extLst>
            </p:cNvPr>
            <p:cNvSpPr/>
            <p:nvPr/>
          </p:nvSpPr>
          <p:spPr>
            <a:xfrm>
              <a:off x="1821587" y="3069223"/>
              <a:ext cx="1301750" cy="333375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B1070B8E-D82B-4171-9D7E-414B54722333}"/>
                </a:ext>
              </a:extLst>
            </p:cNvPr>
            <p:cNvSpPr/>
            <p:nvPr/>
          </p:nvSpPr>
          <p:spPr>
            <a:xfrm>
              <a:off x="4510812" y="3247023"/>
              <a:ext cx="1295400" cy="32385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CA"/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01298BAE-1377-4BE2-927A-D26782C3593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4637" y="3261311"/>
              <a:ext cx="280987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E3C1F05C-6E3F-4A91-8610-E3ECA5939D9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68024" y="3261311"/>
              <a:ext cx="280988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33CFBD68-6B91-47D3-9F26-916821F7B3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5212" y="3261311"/>
              <a:ext cx="280987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DF858E5E-8EDB-4720-BEE1-FC0EBBE2A81D}"/>
                </a:ext>
              </a:extLst>
            </p:cNvPr>
            <p:cNvSpPr/>
            <p:nvPr/>
          </p:nvSpPr>
          <p:spPr>
            <a:xfrm>
              <a:off x="1832699" y="3267661"/>
              <a:ext cx="1295400" cy="3238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CA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847A0162-0325-437A-ACFC-35E376582279}"/>
                </a:ext>
              </a:extLst>
            </p:cNvPr>
            <p:cNvSpPr/>
            <p:nvPr/>
          </p:nvSpPr>
          <p:spPr>
            <a:xfrm>
              <a:off x="7628662" y="3245436"/>
              <a:ext cx="1295400" cy="3238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CA"/>
            </a:p>
          </p:txBody>
        </p:sp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09390352-9F97-4396-9C82-360FADB811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2012" y="3264486"/>
              <a:ext cx="282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66A6D53A-008F-47A9-A857-88EF0E651EA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0637" y="3264486"/>
              <a:ext cx="279400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1F9D8CA7-BBC1-4D1C-9868-11D5B89D6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49412" y="3261311"/>
              <a:ext cx="282575" cy="29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TextBox 33">
              <a:extLst>
                <a:ext uri="{FF2B5EF4-FFF2-40B4-BE49-F238E27FC236}">
                  <a16:creationId xmlns:a16="http://schemas.microsoft.com/office/drawing/2014/main" id="{CD54F209-56C2-490D-8350-2C427C0844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6707" y="3615323"/>
              <a:ext cx="1730497" cy="7076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Py-SNP coated paper</a:t>
              </a:r>
            </a:p>
          </p:txBody>
        </p:sp>
        <p:sp>
          <p:nvSpPr>
            <p:cNvPr id="54" name="TextBox 25">
              <a:extLst>
                <a:ext uri="{FF2B5EF4-FFF2-40B4-BE49-F238E27FC236}">
                  <a16:creationId xmlns:a16="http://schemas.microsoft.com/office/drawing/2014/main" id="{24116091-6118-49B6-884A-46390B3E6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0487" y="4717048"/>
              <a:ext cx="1557336" cy="707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1 hour after drying</a:t>
              </a:r>
            </a:p>
          </p:txBody>
        </p:sp>
        <p:sp>
          <p:nvSpPr>
            <p:cNvPr id="55" name="TextBox 33">
              <a:extLst>
                <a:ext uri="{FF2B5EF4-FFF2-40B4-BE49-F238E27FC236}">
                  <a16:creationId xmlns:a16="http://schemas.microsoft.com/office/drawing/2014/main" id="{ED483BA6-DFEB-4F7A-AE8E-A414F5546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94798" y="5013911"/>
              <a:ext cx="2725111" cy="133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20 µL of water was added and the steady-state fluorescence spectra were acquired.</a:t>
              </a:r>
            </a:p>
          </p:txBody>
        </p:sp>
        <p:sp>
          <p:nvSpPr>
            <p:cNvPr id="56" name="Right Arrow 1">
              <a:extLst>
                <a:ext uri="{FF2B5EF4-FFF2-40B4-BE49-F238E27FC236}">
                  <a16:creationId xmlns:a16="http://schemas.microsoft.com/office/drawing/2014/main" id="{FB73AABA-FA29-49EC-A0BF-D56F2C6FB84C}"/>
                </a:ext>
              </a:extLst>
            </p:cNvPr>
            <p:cNvSpPr/>
            <p:nvPr/>
          </p:nvSpPr>
          <p:spPr>
            <a:xfrm>
              <a:off x="3275737" y="3118436"/>
              <a:ext cx="1114425" cy="423862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57" name="Right Arrow 29">
              <a:extLst>
                <a:ext uri="{FF2B5EF4-FFF2-40B4-BE49-F238E27FC236}">
                  <a16:creationId xmlns:a16="http://schemas.microsoft.com/office/drawing/2014/main" id="{D0BF67AD-8EB5-42B3-BF28-D82175BBF0B0}"/>
                </a:ext>
              </a:extLst>
            </p:cNvPr>
            <p:cNvSpPr/>
            <p:nvPr/>
          </p:nvSpPr>
          <p:spPr>
            <a:xfrm>
              <a:off x="5882412" y="3118436"/>
              <a:ext cx="1114425" cy="423862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58" name="Right Arrow 30">
              <a:extLst>
                <a:ext uri="{FF2B5EF4-FFF2-40B4-BE49-F238E27FC236}">
                  <a16:creationId xmlns:a16="http://schemas.microsoft.com/office/drawing/2014/main" id="{6DE42CE5-2662-414B-AEEB-5994AED2064C}"/>
                </a:ext>
              </a:extLst>
            </p:cNvPr>
            <p:cNvSpPr/>
            <p:nvPr/>
          </p:nvSpPr>
          <p:spPr>
            <a:xfrm>
              <a:off x="1893024" y="5340936"/>
              <a:ext cx="1112838" cy="423862"/>
            </a:xfrm>
            <a:prstGeom prst="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CA"/>
            </a:p>
          </p:txBody>
        </p:sp>
        <p:sp>
          <p:nvSpPr>
            <p:cNvPr id="59" name="TextBox 5">
              <a:extLst>
                <a:ext uri="{FF2B5EF4-FFF2-40B4-BE49-F238E27FC236}">
                  <a16:creationId xmlns:a16="http://schemas.microsoft.com/office/drawing/2014/main" id="{A6250BAB-74A1-46D2-B472-F58CDC96A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824" y="1937336"/>
              <a:ext cx="2019543" cy="391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500" b="0" dirty="0">
                  <a:latin typeface="Times New Roman" pitchFamily="18" charset="0"/>
                  <a:cs typeface="Times New Roman" pitchFamily="18" charset="0"/>
                </a:rPr>
                <a:t>Py-SNP in water 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4A0C8D09-6A0D-4687-8032-1F832E9B640D}"/>
                </a:ext>
              </a:extLst>
            </p:cNvPr>
            <p:cNvCxnSpPr>
              <a:stCxn id="59" idx="1"/>
              <a:endCxn id="42" idx="4"/>
            </p:cNvCxnSpPr>
            <p:nvPr/>
          </p:nvCxnSpPr>
          <p:spPr>
            <a:xfrm flipH="1">
              <a:off x="2542312" y="2133212"/>
              <a:ext cx="925512" cy="25179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10FBD5FE-1ED3-4A78-9309-E1F8A8E1D58F}"/>
                </a:ext>
              </a:extLst>
            </p:cNvPr>
            <p:cNvCxnSpPr>
              <a:endCxn id="43" idx="7"/>
            </p:cNvCxnSpPr>
            <p:nvPr/>
          </p:nvCxnSpPr>
          <p:spPr>
            <a:xfrm flipH="1">
              <a:off x="2932837" y="2251661"/>
              <a:ext cx="728662" cy="86677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72" name="Group 7171"/>
          <p:cNvGrpSpPr/>
          <p:nvPr/>
        </p:nvGrpSpPr>
        <p:grpSpPr>
          <a:xfrm>
            <a:off x="929393" y="875606"/>
            <a:ext cx="10742817" cy="6535949"/>
            <a:chOff x="1754773" y="1698834"/>
            <a:chExt cx="8941174" cy="5328444"/>
          </a:xfrm>
        </p:grpSpPr>
        <p:grpSp>
          <p:nvGrpSpPr>
            <p:cNvPr id="7169" name="Group 7168"/>
            <p:cNvGrpSpPr/>
            <p:nvPr/>
          </p:nvGrpSpPr>
          <p:grpSpPr>
            <a:xfrm>
              <a:off x="1754773" y="1698834"/>
              <a:ext cx="8941174" cy="5328444"/>
              <a:chOff x="10553700" y="1847056"/>
              <a:chExt cx="8941174" cy="5328444"/>
            </a:xfrm>
          </p:grpSpPr>
          <p:sp>
            <p:nvSpPr>
              <p:cNvPr id="7168" name="Rectangle 7167"/>
              <p:cNvSpPr/>
              <p:nvPr/>
            </p:nvSpPr>
            <p:spPr>
              <a:xfrm>
                <a:off x="10553700" y="1847056"/>
                <a:ext cx="8483600" cy="53284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grpSp>
            <p:nvGrpSpPr>
              <p:cNvPr id="145" name="Group 144"/>
              <p:cNvGrpSpPr/>
              <p:nvPr/>
            </p:nvGrpSpPr>
            <p:grpSpPr>
              <a:xfrm>
                <a:off x="10671383" y="1908287"/>
                <a:ext cx="8823491" cy="4892842"/>
                <a:chOff x="5158336" y="2171699"/>
                <a:chExt cx="8823491" cy="4892842"/>
              </a:xfrm>
            </p:grpSpPr>
            <p:grpSp>
              <p:nvGrpSpPr>
                <p:cNvPr id="146" name="Group 145">
                  <a:extLst>
                    <a:ext uri="{FF2B5EF4-FFF2-40B4-BE49-F238E27FC236}">
                      <a16:creationId xmlns:a16="http://schemas.microsoft.com/office/drawing/2014/main" id="{04270CA4-A7FA-4E74-ABA8-B2AB407A1D50}"/>
                    </a:ext>
                  </a:extLst>
                </p:cNvPr>
                <p:cNvGrpSpPr/>
                <p:nvPr/>
              </p:nvGrpSpPr>
              <p:grpSpPr>
                <a:xfrm>
                  <a:off x="5158336" y="2171699"/>
                  <a:ext cx="8823491" cy="4892842"/>
                  <a:chOff x="1821587" y="1199148"/>
                  <a:chExt cx="8823491" cy="4892842"/>
                </a:xfrm>
              </p:grpSpPr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1F7C93FF-8896-465B-A6F4-98A225C4BCE4}"/>
                      </a:ext>
                    </a:extLst>
                  </p:cNvPr>
                  <p:cNvSpPr/>
                  <p:nvPr/>
                </p:nvSpPr>
                <p:spPr>
                  <a:xfrm>
                    <a:off x="7007949" y="2585036"/>
                    <a:ext cx="2514600" cy="2011362"/>
                  </a:xfrm>
                  <a:prstGeom prst="rect">
                    <a:avLst/>
                  </a:prstGeom>
                  <a:solidFill>
                    <a:schemeClr val="tx1"/>
                  </a:solidFill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157" name="TextBox 15">
                    <a:extLst>
                      <a:ext uri="{FF2B5EF4-FFF2-40B4-BE49-F238E27FC236}">
                        <a16:creationId xmlns:a16="http://schemas.microsoft.com/office/drawing/2014/main" id="{39E5719C-5F1C-407E-9715-B86EB8CD39A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74124" y="2224804"/>
                    <a:ext cx="993772" cy="4014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N</a:t>
                    </a:r>
                    <a:r>
                      <a:rPr lang="en-CA" altLang="en-US" sz="2500" b="0" baseline="-25000" dirty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 in</a:t>
                    </a:r>
                  </a:p>
                </p:txBody>
              </p:sp>
              <p:sp>
                <p:nvSpPr>
                  <p:cNvPr id="158" name="TextBox 16">
                    <a:extLst>
                      <a:ext uri="{FF2B5EF4-FFF2-40B4-BE49-F238E27FC236}">
                        <a16:creationId xmlns:a16="http://schemas.microsoft.com/office/drawing/2014/main" id="{EBFB0D4A-5110-44E0-8A12-948C6AA2706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418049" y="2223531"/>
                    <a:ext cx="1227029" cy="4014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N</a:t>
                    </a:r>
                    <a:r>
                      <a:rPr lang="en-CA" altLang="en-US" sz="2500" b="0" baseline="-25000" dirty="0">
                        <a:latin typeface="Times New Roman" pitchFamily="18" charset="0"/>
                        <a:cs typeface="Times New Roman" pitchFamily="18" charset="0"/>
                      </a:rPr>
                      <a:t>2</a:t>
                    </a:r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 out</a:t>
                    </a:r>
                  </a:p>
                </p:txBody>
              </p:sp>
              <p:cxnSp>
                <p:nvCxnSpPr>
                  <p:cNvPr id="159" name="Straight Arrow Connector 158">
                    <a:extLst>
                      <a:ext uri="{FF2B5EF4-FFF2-40B4-BE49-F238E27FC236}">
                        <a16:creationId xmlns:a16="http://schemas.microsoft.com/office/drawing/2014/main" id="{B2F533FE-4225-44F2-AF6D-8F5E8ED13785}"/>
                      </a:ext>
                    </a:extLst>
                  </p:cNvPr>
                  <p:cNvCxnSpPr/>
                  <p:nvPr/>
                </p:nvCxnSpPr>
                <p:spPr>
                  <a:xfrm>
                    <a:off x="6589623" y="2703877"/>
                    <a:ext cx="687387" cy="0"/>
                  </a:xfrm>
                  <a:prstGeom prst="straightConnector1">
                    <a:avLst/>
                  </a:prstGeom>
                  <a:ln w="76200"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Straight Arrow Connector 159">
                    <a:extLst>
                      <a:ext uri="{FF2B5EF4-FFF2-40B4-BE49-F238E27FC236}">
                        <a16:creationId xmlns:a16="http://schemas.microsoft.com/office/drawing/2014/main" id="{06AF102F-F107-406F-9BE0-BFA891AE2911}"/>
                      </a:ext>
                    </a:extLst>
                  </p:cNvPr>
                  <p:cNvCxnSpPr/>
                  <p:nvPr/>
                </p:nvCxnSpPr>
                <p:spPr>
                  <a:xfrm>
                    <a:off x="9147085" y="2703877"/>
                    <a:ext cx="687388" cy="0"/>
                  </a:xfrm>
                  <a:prstGeom prst="straightConnector1">
                    <a:avLst/>
                  </a:prstGeom>
                  <a:ln w="76200"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1" name="TextBox 33">
                    <a:extLst>
                      <a:ext uri="{FF2B5EF4-FFF2-40B4-BE49-F238E27FC236}">
                        <a16:creationId xmlns:a16="http://schemas.microsoft.com/office/drawing/2014/main" id="{C2E8DD50-2664-40B7-B5EC-DA0DBAA32A4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2699" y="3615323"/>
                    <a:ext cx="2170113" cy="4014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Filter paper</a:t>
                    </a:r>
                  </a:p>
                </p:txBody>
              </p:sp>
              <p:sp>
                <p:nvSpPr>
                  <p:cNvPr id="162" name="Can 7">
                    <a:extLst>
                      <a:ext uri="{FF2B5EF4-FFF2-40B4-BE49-F238E27FC236}">
                        <a16:creationId xmlns:a16="http://schemas.microsoft.com/office/drawing/2014/main" id="{09CC35AE-7DD4-45CE-8E07-301E7EE4F48C}"/>
                      </a:ext>
                    </a:extLst>
                  </p:cNvPr>
                  <p:cNvSpPr/>
                  <p:nvPr/>
                </p:nvSpPr>
                <p:spPr>
                  <a:xfrm>
                    <a:off x="2313712" y="1199148"/>
                    <a:ext cx="228600" cy="1447800"/>
                  </a:xfrm>
                  <a:prstGeom prst="can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cxnSp>
                <p:nvCxnSpPr>
                  <p:cNvPr id="163" name="Straight Connector 162">
                    <a:extLst>
                      <a:ext uri="{FF2B5EF4-FFF2-40B4-BE49-F238E27FC236}">
                        <a16:creationId xmlns:a16="http://schemas.microsoft.com/office/drawing/2014/main" id="{DB184DE8-1211-41DF-A4EF-98F6116BC30C}"/>
                      </a:ext>
                    </a:extLst>
                  </p:cNvPr>
                  <p:cNvCxnSpPr>
                    <a:stCxn id="162" idx="3"/>
                  </p:cNvCxnSpPr>
                  <p:nvPr/>
                </p:nvCxnSpPr>
                <p:spPr>
                  <a:xfrm>
                    <a:off x="2428012" y="2646948"/>
                    <a:ext cx="0" cy="314325"/>
                  </a:xfrm>
                  <a:prstGeom prst="line">
                    <a:avLst/>
                  </a:prstGeom>
                  <a:ln>
                    <a:solidFill>
                      <a:schemeClr val="accent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4" name="Can 12">
                    <a:extLst>
                      <a:ext uri="{FF2B5EF4-FFF2-40B4-BE49-F238E27FC236}">
                        <a16:creationId xmlns:a16="http://schemas.microsoft.com/office/drawing/2014/main" id="{0B79D1E6-BD8F-4BEA-B347-BDB45FED5A67}"/>
                      </a:ext>
                    </a:extLst>
                  </p:cNvPr>
                  <p:cNvSpPr/>
                  <p:nvPr/>
                </p:nvSpPr>
                <p:spPr>
                  <a:xfrm>
                    <a:off x="2313712" y="2123073"/>
                    <a:ext cx="228600" cy="523875"/>
                  </a:xfrm>
                  <a:prstGeom prst="can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sp>
                <p:nvSpPr>
                  <p:cNvPr id="165" name="Oval 164">
                    <a:extLst>
                      <a:ext uri="{FF2B5EF4-FFF2-40B4-BE49-F238E27FC236}">
                        <a16:creationId xmlns:a16="http://schemas.microsoft.com/office/drawing/2014/main" id="{0A12AC2C-0738-4F05-B277-14F2BBADF103}"/>
                      </a:ext>
                    </a:extLst>
                  </p:cNvPr>
                  <p:cNvSpPr/>
                  <p:nvPr/>
                </p:nvSpPr>
                <p:spPr>
                  <a:xfrm>
                    <a:off x="1821587" y="3069223"/>
                    <a:ext cx="1301750" cy="333375"/>
                  </a:xfrm>
                  <a:prstGeom prst="ellipse">
                    <a:avLst/>
                  </a:prstGeom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sp>
                <p:nvSpPr>
                  <p:cNvPr id="166" name="Rectangle 165">
                    <a:extLst>
                      <a:ext uri="{FF2B5EF4-FFF2-40B4-BE49-F238E27FC236}">
                        <a16:creationId xmlns:a16="http://schemas.microsoft.com/office/drawing/2014/main" id="{B1070B8E-D82B-4171-9D7E-414B54722333}"/>
                      </a:ext>
                    </a:extLst>
                  </p:cNvPr>
                  <p:cNvSpPr/>
                  <p:nvPr/>
                </p:nvSpPr>
                <p:spPr>
                  <a:xfrm>
                    <a:off x="4510812" y="3247023"/>
                    <a:ext cx="1295400" cy="323850"/>
                  </a:xfrm>
                  <a:prstGeom prst="rect">
                    <a:avLst/>
                  </a:prstGeom>
                  <a:solidFill>
                    <a:schemeClr val="accent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defRPr/>
                    </a:pPr>
                    <a:endParaRPr lang="en-CA"/>
                  </a:p>
                </p:txBody>
              </p:sp>
              <p:pic>
                <p:nvPicPr>
                  <p:cNvPr id="167" name="Picture 166">
                    <a:extLst>
                      <a:ext uri="{FF2B5EF4-FFF2-40B4-BE49-F238E27FC236}">
                        <a16:creationId xmlns:a16="http://schemas.microsoft.com/office/drawing/2014/main" id="{01298BAE-1377-4BE2-927A-D26782C3593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34637" y="3261311"/>
                    <a:ext cx="280987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68" name="Picture 167">
                    <a:extLst>
                      <a:ext uri="{FF2B5EF4-FFF2-40B4-BE49-F238E27FC236}">
                        <a16:creationId xmlns:a16="http://schemas.microsoft.com/office/drawing/2014/main" id="{E3C1F05C-6E3F-4A91-8610-E3ECA5939D94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068024" y="3261311"/>
                    <a:ext cx="280988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69" name="Picture 168">
                    <a:extLst>
                      <a:ext uri="{FF2B5EF4-FFF2-40B4-BE49-F238E27FC236}">
                        <a16:creationId xmlns:a16="http://schemas.microsoft.com/office/drawing/2014/main" id="{33CFBD68-6B91-47D3-9F26-916821F7B3A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425212" y="3261311"/>
                    <a:ext cx="280987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70" name="Rectangle 169">
                    <a:extLst>
                      <a:ext uri="{FF2B5EF4-FFF2-40B4-BE49-F238E27FC236}">
                        <a16:creationId xmlns:a16="http://schemas.microsoft.com/office/drawing/2014/main" id="{847A0162-0325-437A-ACFC-35E376582279}"/>
                      </a:ext>
                    </a:extLst>
                  </p:cNvPr>
                  <p:cNvSpPr/>
                  <p:nvPr/>
                </p:nvSpPr>
                <p:spPr>
                  <a:xfrm>
                    <a:off x="7628662" y="3245436"/>
                    <a:ext cx="1295400" cy="32385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>
                      <a:defRPr/>
                    </a:pPr>
                    <a:endParaRPr lang="en-CA"/>
                  </a:p>
                </p:txBody>
              </p:sp>
              <p:pic>
                <p:nvPicPr>
                  <p:cNvPr id="171" name="Picture 170">
                    <a:extLst>
                      <a:ext uri="{FF2B5EF4-FFF2-40B4-BE49-F238E27FC236}">
                        <a16:creationId xmlns:a16="http://schemas.microsoft.com/office/drawing/2014/main" id="{09390352-9F97-4396-9C82-360FADB8119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7762012" y="3264486"/>
                    <a:ext cx="2825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2" name="Picture 171">
                    <a:extLst>
                      <a:ext uri="{FF2B5EF4-FFF2-40B4-BE49-F238E27FC236}">
                        <a16:creationId xmlns:a16="http://schemas.microsoft.com/office/drawing/2014/main" id="{66A6D53A-008F-47A9-A857-88EF0E651EA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190637" y="3264486"/>
                    <a:ext cx="279400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73" name="Picture 172">
                    <a:extLst>
                      <a:ext uri="{FF2B5EF4-FFF2-40B4-BE49-F238E27FC236}">
                        <a16:creationId xmlns:a16="http://schemas.microsoft.com/office/drawing/2014/main" id="{1F9D8CA7-BBC1-4D1C-9868-11D5B89D628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549412" y="3261311"/>
                    <a:ext cx="282575" cy="29527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74" name="TextBox 33">
                    <a:extLst>
                      <a:ext uri="{FF2B5EF4-FFF2-40B4-BE49-F238E27FC236}">
                        <a16:creationId xmlns:a16="http://schemas.microsoft.com/office/drawing/2014/main" id="{CD54F209-56C2-490D-8350-2C427C08448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91177" y="3644969"/>
                    <a:ext cx="2138319" cy="725144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Quenched Py-SNP coated paper</a:t>
                    </a:r>
                  </a:p>
                </p:txBody>
              </p:sp>
              <p:sp>
                <p:nvSpPr>
                  <p:cNvPr id="175" name="TextBox 25">
                    <a:extLst>
                      <a:ext uri="{FF2B5EF4-FFF2-40B4-BE49-F238E27FC236}">
                        <a16:creationId xmlns:a16="http://schemas.microsoft.com/office/drawing/2014/main" id="{24116091-6118-49B6-884A-46390B3E656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7842" y="4709082"/>
                    <a:ext cx="1701088" cy="72514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1 hour after drying</a:t>
                    </a:r>
                  </a:p>
                </p:txBody>
              </p:sp>
              <p:sp>
                <p:nvSpPr>
                  <p:cNvPr id="176" name="TextBox 33">
                    <a:extLst>
                      <a:ext uri="{FF2B5EF4-FFF2-40B4-BE49-F238E27FC236}">
                        <a16:creationId xmlns:a16="http://schemas.microsoft.com/office/drawing/2014/main" id="{ED483BA6-DFEB-4F7A-AE8E-A414F554618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53187" y="4719395"/>
                    <a:ext cx="3082563" cy="137259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20 µL of water was added and the steady-state fluorescence spectra were acquired.</a:t>
                    </a:r>
                  </a:p>
                </p:txBody>
              </p:sp>
              <p:sp>
                <p:nvSpPr>
                  <p:cNvPr id="177" name="Right Arrow 1">
                    <a:extLst>
                      <a:ext uri="{FF2B5EF4-FFF2-40B4-BE49-F238E27FC236}">
                        <a16:creationId xmlns:a16="http://schemas.microsoft.com/office/drawing/2014/main" id="{FB73AABA-FA29-49EC-A0BF-D56F2C6FB84C}"/>
                      </a:ext>
                    </a:extLst>
                  </p:cNvPr>
                  <p:cNvSpPr/>
                  <p:nvPr/>
                </p:nvSpPr>
                <p:spPr>
                  <a:xfrm>
                    <a:off x="3275737" y="3118436"/>
                    <a:ext cx="1114425" cy="423862"/>
                  </a:xfrm>
                  <a:prstGeom prst="rightArrow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sp>
                <p:nvSpPr>
                  <p:cNvPr id="178" name="Right Arrow 29">
                    <a:extLst>
                      <a:ext uri="{FF2B5EF4-FFF2-40B4-BE49-F238E27FC236}">
                        <a16:creationId xmlns:a16="http://schemas.microsoft.com/office/drawing/2014/main" id="{D0BF67AD-8EB5-42B3-BF28-D82175BBF0B0}"/>
                      </a:ext>
                    </a:extLst>
                  </p:cNvPr>
                  <p:cNvSpPr/>
                  <p:nvPr/>
                </p:nvSpPr>
                <p:spPr>
                  <a:xfrm>
                    <a:off x="5882412" y="3118436"/>
                    <a:ext cx="1114425" cy="423862"/>
                  </a:xfrm>
                  <a:prstGeom prst="rightArrow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sp>
                <p:nvSpPr>
                  <p:cNvPr id="179" name="Right Arrow 30">
                    <a:extLst>
                      <a:ext uri="{FF2B5EF4-FFF2-40B4-BE49-F238E27FC236}">
                        <a16:creationId xmlns:a16="http://schemas.microsoft.com/office/drawing/2014/main" id="{6DE42CE5-2662-414B-AEEB-5994AED2064C}"/>
                      </a:ext>
                    </a:extLst>
                  </p:cNvPr>
                  <p:cNvSpPr/>
                  <p:nvPr/>
                </p:nvSpPr>
                <p:spPr>
                  <a:xfrm>
                    <a:off x="1893024" y="5340936"/>
                    <a:ext cx="1112838" cy="423862"/>
                  </a:xfrm>
                  <a:prstGeom prst="rightArrow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>
                      <a:defRPr/>
                    </a:pPr>
                    <a:endParaRPr lang="en-CA"/>
                  </a:p>
                </p:txBody>
              </p:sp>
              <p:sp>
                <p:nvSpPr>
                  <p:cNvPr id="180" name="TextBox 5">
                    <a:extLst>
                      <a:ext uri="{FF2B5EF4-FFF2-40B4-BE49-F238E27FC236}">
                        <a16:creationId xmlns:a16="http://schemas.microsoft.com/office/drawing/2014/main" id="{A6250BAB-74A1-46D2-B472-F58CDC96A0A4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1442" y="1904825"/>
                    <a:ext cx="3799979" cy="38891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defPPr>
                      <a:defRPr lang="en-US"/>
                    </a:defPPr>
                    <a:lvl1pPr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1pPr>
                    <a:lvl2pPr marL="4572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2pPr>
                    <a:lvl3pPr marL="9144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3pPr>
                    <a:lvl4pPr marL="13716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4pPr>
                    <a:lvl5pPr marL="1828800" algn="l" rtl="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3500" b="1" kern="1200">
                        <a:solidFill>
                          <a:schemeClr val="tx1"/>
                        </a:solidFill>
                        <a:latin typeface="Arial" charset="0"/>
                        <a:ea typeface="ＭＳ Ｐゴシック" pitchFamily="34" charset="-128"/>
                        <a:cs typeface="+mn-cs"/>
                      </a:defRPr>
                    </a:lvl9pPr>
                  </a:lstStyle>
                  <a:p>
                    <a:r>
                      <a:rPr lang="en-CA" altLang="en-US" sz="2500" b="0" dirty="0">
                        <a:latin typeface="Times New Roman" pitchFamily="18" charset="0"/>
                        <a:cs typeface="Times New Roman" pitchFamily="18" charset="0"/>
                      </a:rPr>
                      <a:t>Quencher in ethanol/acetonitrile </a:t>
                    </a:r>
                  </a:p>
                </p:txBody>
              </p:sp>
              <p:cxnSp>
                <p:nvCxnSpPr>
                  <p:cNvPr id="181" name="Straight Arrow Connector 180">
                    <a:extLst>
                      <a:ext uri="{FF2B5EF4-FFF2-40B4-BE49-F238E27FC236}">
                        <a16:creationId xmlns:a16="http://schemas.microsoft.com/office/drawing/2014/main" id="{4A0C8D09-6A0D-4687-8032-1F832E9B640D}"/>
                      </a:ext>
                    </a:extLst>
                  </p:cNvPr>
                  <p:cNvCxnSpPr>
                    <a:stCxn id="180" idx="1"/>
                    <a:endCxn id="164" idx="4"/>
                  </p:cNvCxnSpPr>
                  <p:nvPr/>
                </p:nvCxnSpPr>
                <p:spPr>
                  <a:xfrm flipH="1">
                    <a:off x="2542312" y="2099285"/>
                    <a:ext cx="859130" cy="28572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Straight Arrow Connector 181">
                    <a:extLst>
                      <a:ext uri="{FF2B5EF4-FFF2-40B4-BE49-F238E27FC236}">
                        <a16:creationId xmlns:a16="http://schemas.microsoft.com/office/drawing/2014/main" id="{10FBD5FE-1ED3-4A78-9309-E1F8A8E1D58F}"/>
                      </a:ext>
                    </a:extLst>
                  </p:cNvPr>
                  <p:cNvCxnSpPr>
                    <a:endCxn id="165" idx="7"/>
                  </p:cNvCxnSpPr>
                  <p:nvPr/>
                </p:nvCxnSpPr>
                <p:spPr>
                  <a:xfrm flipH="1">
                    <a:off x="2932837" y="2251661"/>
                    <a:ext cx="728662" cy="866775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7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661102" y="3171049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48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94129" y="3299560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51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052495" y="4275552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52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485882" y="4249914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53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588470" y="3053195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54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152745" y="4287987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  <p:sp>
              <p:nvSpPr>
                <p:cNvPr id="155" name="TextBox 5">
                  <a:extLst>
                    <a:ext uri="{FF2B5EF4-FFF2-40B4-BE49-F238E27FC236}">
                      <a16:creationId xmlns:a16="http://schemas.microsoft.com/office/drawing/2014/main" id="{A6250BAB-74A1-46D2-B472-F58CDC96A0A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608495" y="4292142"/>
                  <a:ext cx="142583" cy="128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5pPr>
                  <a:lvl6pPr marL="22860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6pPr>
                  <a:lvl7pPr marL="27432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7pPr>
                  <a:lvl8pPr marL="32004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8pPr>
                  <a:lvl9pPr marL="3657600" algn="l" defTabSz="914400" rtl="0" eaLnBrk="1" latinLnBrk="0" hangingPunct="1">
                    <a:defRPr sz="3500" b="1" kern="1200">
                      <a:solidFill>
                        <a:schemeClr val="tx1"/>
                      </a:solidFill>
                      <a:latin typeface="Arial" charset="0"/>
                      <a:ea typeface="ＭＳ Ｐゴシック" pitchFamily="34" charset="-128"/>
                      <a:cs typeface="+mn-cs"/>
                    </a:defRPr>
                  </a:lvl9pPr>
                </a:lstStyle>
                <a:p>
                  <a:r>
                    <a:rPr lang="en-CA" altLang="en-US" sz="2000" b="0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Q </a:t>
                  </a:r>
                </a:p>
              </p:txBody>
            </p:sp>
          </p:grpSp>
        </p:grpSp>
        <p:grpSp>
          <p:nvGrpSpPr>
            <p:cNvPr id="7171" name="Group 7170"/>
            <p:cNvGrpSpPr/>
            <p:nvPr/>
          </p:nvGrpSpPr>
          <p:grpSpPr>
            <a:xfrm>
              <a:off x="1872456" y="3756747"/>
              <a:ext cx="1295400" cy="323850"/>
              <a:chOff x="4714081" y="3960340"/>
              <a:chExt cx="1295400" cy="323850"/>
            </a:xfrm>
          </p:grpSpPr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B1070B8E-D82B-4171-9D7E-414B54722333}"/>
                  </a:ext>
                </a:extLst>
              </p:cNvPr>
              <p:cNvSpPr/>
              <p:nvPr/>
            </p:nvSpPr>
            <p:spPr>
              <a:xfrm>
                <a:off x="4714081" y="3960340"/>
                <a:ext cx="1295400" cy="323850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3500" b="1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defRPr/>
                </a:pPr>
                <a:endParaRPr lang="en-CA"/>
              </a:p>
            </p:txBody>
          </p:sp>
          <p:pic>
            <p:nvPicPr>
              <p:cNvPr id="187" name="Picture 186">
                <a:extLst>
                  <a:ext uri="{FF2B5EF4-FFF2-40B4-BE49-F238E27FC236}">
                    <a16:creationId xmlns:a16="http://schemas.microsoft.com/office/drawing/2014/main" id="{E3C1F05C-6E3F-4A91-8610-E3ECA5939D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71293" y="3974628"/>
                <a:ext cx="280988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88" name="Picture 187">
                <a:extLst>
                  <a:ext uri="{FF2B5EF4-FFF2-40B4-BE49-F238E27FC236}">
                    <a16:creationId xmlns:a16="http://schemas.microsoft.com/office/drawing/2014/main" id="{33CFBD68-6B91-47D3-9F26-916821F7B3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8481" y="3974628"/>
                <a:ext cx="280987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90" name="Picture 189">
                <a:extLst>
                  <a:ext uri="{FF2B5EF4-FFF2-40B4-BE49-F238E27FC236}">
                    <a16:creationId xmlns:a16="http://schemas.microsoft.com/office/drawing/2014/main" id="{E3C1F05C-6E3F-4A91-8610-E3ECA5939D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6618" y="3967162"/>
                <a:ext cx="280988" cy="295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2" name="TextBox 5">
              <a:extLst>
                <a:ext uri="{FF2B5EF4-FFF2-40B4-BE49-F238E27FC236}">
                  <a16:creationId xmlns:a16="http://schemas.microsoft.com/office/drawing/2014/main" id="{A6250BAB-74A1-46D2-B472-F58CDC96A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8435" y="3584965"/>
              <a:ext cx="142583" cy="128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b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 </a:t>
              </a:r>
            </a:p>
          </p:txBody>
        </p:sp>
        <p:sp>
          <p:nvSpPr>
            <p:cNvPr id="193" name="TextBox 5">
              <a:extLst>
                <a:ext uri="{FF2B5EF4-FFF2-40B4-BE49-F238E27FC236}">
                  <a16:creationId xmlns:a16="http://schemas.microsoft.com/office/drawing/2014/main" id="{A6250BAB-74A1-46D2-B472-F58CDC96A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7622" y="3570473"/>
              <a:ext cx="142583" cy="128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r>
                <a:rPr lang="en-CA" altLang="en-US" sz="2000" b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 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6</a:t>
            </a:fld>
            <a:endParaRPr lang="en-CA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AA47BCC-9084-4B8A-8C67-5A17F65DE3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8419" y="0"/>
            <a:ext cx="10515600" cy="1325563"/>
          </a:xfrm>
        </p:spPr>
        <p:txBody>
          <a:bodyPr/>
          <a:lstStyle/>
          <a:p>
            <a:r>
              <a:rPr lang="en-CA" dirty="0"/>
              <a:t>Drop Method: Py-SNP-coated filter papers</a:t>
            </a:r>
          </a:p>
        </p:txBody>
      </p:sp>
    </p:spTree>
    <p:extLst>
      <p:ext uri="{BB962C8B-B14F-4D97-AF65-F5344CB8AC3E}">
        <p14:creationId xmlns:p14="http://schemas.microsoft.com/office/powerpoint/2010/main" val="83534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5FCD906B-0CFF-48D8-BB53-9138C5326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840" y="4438171"/>
            <a:ext cx="2192822" cy="5751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3" y="0"/>
            <a:ext cx="10515600" cy="1325563"/>
          </a:xfrm>
        </p:spPr>
        <p:txBody>
          <a:bodyPr>
            <a:normAutofit/>
          </a:bodyPr>
          <a:lstStyle/>
          <a:p>
            <a:r>
              <a:rPr lang="en-C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absence of quench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7</a:t>
            </a:fld>
            <a:endParaRPr lang="en-CA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1E724750-8320-4CD2-AB56-85C2FCD4B648}"/>
              </a:ext>
            </a:extLst>
          </p:cNvPr>
          <p:cNvSpPr/>
          <p:nvPr/>
        </p:nvSpPr>
        <p:spPr>
          <a:xfrm>
            <a:off x="-2647379" y="2947303"/>
            <a:ext cx="1800000" cy="180000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5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-SNP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82343E9E-DFC2-423D-89E2-F53CB965BF04}"/>
              </a:ext>
            </a:extLst>
          </p:cNvPr>
          <p:cNvSpPr/>
          <p:nvPr/>
        </p:nvSpPr>
        <p:spPr>
          <a:xfrm>
            <a:off x="-5185653" y="980131"/>
            <a:ext cx="5076549" cy="132556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3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anol + Quench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8606856-62A6-451F-97CF-BE172BAE9DD7}"/>
              </a:ext>
            </a:extLst>
          </p:cNvPr>
          <p:cNvGrpSpPr/>
          <p:nvPr/>
        </p:nvGrpSpPr>
        <p:grpSpPr>
          <a:xfrm>
            <a:off x="13253" y="1286599"/>
            <a:ext cx="11973267" cy="4870316"/>
            <a:chOff x="13253" y="1286599"/>
            <a:chExt cx="11973267" cy="4870316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69AEE24B-2944-485D-AB3D-934266701E1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52758" y="1286599"/>
              <a:ext cx="2144272" cy="562390"/>
            </a:xfrm>
            <a:prstGeom prst="rect">
              <a:avLst/>
            </a:prstGeom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CAEE46D-E48F-4CF2-819D-27D4BF1DECDB}"/>
                </a:ext>
              </a:extLst>
            </p:cNvPr>
            <p:cNvGrpSpPr/>
            <p:nvPr/>
          </p:nvGrpSpPr>
          <p:grpSpPr>
            <a:xfrm>
              <a:off x="552758" y="1652013"/>
              <a:ext cx="2138354" cy="583660"/>
              <a:chOff x="1394791" y="2750921"/>
              <a:chExt cx="1639957" cy="447623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80CB68F-08BE-4FEE-A94B-88E25810C5AF}"/>
                  </a:ext>
                </a:extLst>
              </p:cNvPr>
              <p:cNvSpPr/>
              <p:nvPr/>
            </p:nvSpPr>
            <p:spPr>
              <a:xfrm>
                <a:off x="1394792" y="2750921"/>
                <a:ext cx="1639956" cy="39076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B9A477DD-2B1F-410F-965A-8587FD8A61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4791" y="2782319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7C63FCB2-89F0-4B34-867D-C95062E45A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9042" y="2773837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C06D92D2-27E5-47EC-A451-E8A9F47D8A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3292" y="2761643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CBE2C19E-C9AF-4D43-A6B3-615EEEDB59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7542" y="2775019"/>
                <a:ext cx="394251" cy="416225"/>
              </a:xfrm>
              <a:prstGeom prst="rect">
                <a:avLst/>
              </a:prstGeom>
            </p:spPr>
          </p:pic>
        </p:grp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67D01A73-9A01-4227-8C0F-1203DD82D0F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6587" y="1286599"/>
              <a:ext cx="2220442" cy="585026"/>
            </a:xfrm>
            <a:prstGeom prst="rect">
              <a:avLst/>
            </a:prstGeom>
          </p:spPr>
        </p:pic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70463ED7-694C-4611-8278-8F6069A61719}"/>
                </a:ext>
              </a:extLst>
            </p:cNvPr>
            <p:cNvGrpSpPr/>
            <p:nvPr/>
          </p:nvGrpSpPr>
          <p:grpSpPr>
            <a:xfrm>
              <a:off x="5407631" y="1653247"/>
              <a:ext cx="2138354" cy="583660"/>
              <a:chOff x="1394791" y="2750921"/>
              <a:chExt cx="1639957" cy="447623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E6E8DA82-260A-43FC-AF68-05627F7AE4A7}"/>
                  </a:ext>
                </a:extLst>
              </p:cNvPr>
              <p:cNvSpPr/>
              <p:nvPr/>
            </p:nvSpPr>
            <p:spPr>
              <a:xfrm>
                <a:off x="1394792" y="2750921"/>
                <a:ext cx="1639956" cy="39076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pic>
            <p:nvPicPr>
              <p:cNvPr id="27" name="Picture 26">
                <a:extLst>
                  <a:ext uri="{FF2B5EF4-FFF2-40B4-BE49-F238E27FC236}">
                    <a16:creationId xmlns:a16="http://schemas.microsoft.com/office/drawing/2014/main" id="{3339260B-6F53-4967-A7FB-6281F5028B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4791" y="2782319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28" name="Picture 27">
                <a:extLst>
                  <a:ext uri="{FF2B5EF4-FFF2-40B4-BE49-F238E27FC236}">
                    <a16:creationId xmlns:a16="http://schemas.microsoft.com/office/drawing/2014/main" id="{E451ED2D-8B6F-43C0-AC80-9526443529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9042" y="2773837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3BAAF4F5-DB59-402C-86DF-6EFE0CE7812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3292" y="2761643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72DD6A3C-0D78-48D1-AF44-3D72650AC9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7542" y="2775019"/>
                <a:ext cx="394251" cy="416225"/>
              </a:xfrm>
              <a:prstGeom prst="rect">
                <a:avLst/>
              </a:prstGeom>
            </p:spPr>
          </p:pic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4177BDE-88B6-4B05-A60F-266B2D387E8F}"/>
                </a:ext>
              </a:extLst>
            </p:cNvPr>
            <p:cNvSpPr txBox="1"/>
            <p:nvPr/>
          </p:nvSpPr>
          <p:spPr>
            <a:xfrm>
              <a:off x="9641006" y="1400581"/>
              <a:ext cx="23455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</a:t>
              </a:r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07854F8-43F1-4F43-86FB-D25388EE5A8F}"/>
                </a:ext>
              </a:extLst>
            </p:cNvPr>
            <p:cNvSpPr txBox="1"/>
            <p:nvPr/>
          </p:nvSpPr>
          <p:spPr>
            <a:xfrm>
              <a:off x="1186390" y="2235032"/>
              <a:ext cx="88838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CA" sz="40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CBEC601-BD55-4626-AB86-438FE75BF137}"/>
                </a:ext>
              </a:extLst>
            </p:cNvPr>
            <p:cNvSpPr txBox="1"/>
            <p:nvPr/>
          </p:nvSpPr>
          <p:spPr>
            <a:xfrm>
              <a:off x="6032310" y="2235032"/>
              <a:ext cx="793807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CA" sz="4000" dirty="0"/>
            </a:p>
          </p:txBody>
        </p:sp>
        <p:sp>
          <p:nvSpPr>
            <p:cNvPr id="37" name="Title 1">
              <a:extLst>
                <a:ext uri="{FF2B5EF4-FFF2-40B4-BE49-F238E27FC236}">
                  <a16:creationId xmlns:a16="http://schemas.microsoft.com/office/drawing/2014/main" id="{AF7155E4-25C9-410B-9518-CA10364AB6D2}"/>
                </a:ext>
              </a:extLst>
            </p:cNvPr>
            <p:cNvSpPr txBox="1">
              <a:spLocks/>
            </p:cNvSpPr>
            <p:nvPr/>
          </p:nvSpPr>
          <p:spPr>
            <a:xfrm>
              <a:off x="13253" y="2942918"/>
              <a:ext cx="10515600" cy="132556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CA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the presence of quencher</a:t>
              </a:r>
            </a:p>
          </p:txBody>
        </p: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4E1C54FA-8C1F-495F-B7E2-37070E7B4F5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176" y="4526914"/>
              <a:ext cx="2144272" cy="562390"/>
            </a:xfrm>
            <a:prstGeom prst="rect">
              <a:avLst/>
            </a:prstGeom>
          </p:spPr>
        </p:pic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D247A22A-9C3F-4923-A41F-9AFA44A463E6}"/>
                </a:ext>
              </a:extLst>
            </p:cNvPr>
            <p:cNvGrpSpPr/>
            <p:nvPr/>
          </p:nvGrpSpPr>
          <p:grpSpPr>
            <a:xfrm>
              <a:off x="461176" y="4892328"/>
              <a:ext cx="2138354" cy="583660"/>
              <a:chOff x="1394791" y="2750921"/>
              <a:chExt cx="1639957" cy="447623"/>
            </a:xfrm>
          </p:grpSpPr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13F4D3-B278-4A19-A1CD-46970DD3E40B}"/>
                  </a:ext>
                </a:extLst>
              </p:cNvPr>
              <p:cNvSpPr/>
              <p:nvPr/>
            </p:nvSpPr>
            <p:spPr>
              <a:xfrm>
                <a:off x="1394792" y="2750921"/>
                <a:ext cx="1639956" cy="39076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2A62F259-3EF6-460B-B014-11FE0E64DBF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4791" y="2782319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E9853F73-2180-4496-A81A-6F19095038A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9042" y="2773837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01BD9AF4-28E9-4654-8175-6E46F76292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3292" y="2761643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AB07CBE6-339D-4CFB-9F94-F545BB70ACE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7542" y="2775019"/>
                <a:ext cx="394251" cy="416225"/>
              </a:xfrm>
              <a:prstGeom prst="rect">
                <a:avLst/>
              </a:prstGeom>
            </p:spPr>
          </p:pic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10CA5A1A-57E3-4764-A8D4-6B8F8BDA0879}"/>
                </a:ext>
              </a:extLst>
            </p:cNvPr>
            <p:cNvGrpSpPr/>
            <p:nvPr/>
          </p:nvGrpSpPr>
          <p:grpSpPr>
            <a:xfrm>
              <a:off x="5442758" y="4812072"/>
              <a:ext cx="2138354" cy="583660"/>
              <a:chOff x="1394791" y="2750921"/>
              <a:chExt cx="1639957" cy="447623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E0AC2FF-E119-46C5-BA1E-6E807057A14B}"/>
                  </a:ext>
                </a:extLst>
              </p:cNvPr>
              <p:cNvSpPr/>
              <p:nvPr/>
            </p:nvSpPr>
            <p:spPr>
              <a:xfrm>
                <a:off x="1394792" y="2750921"/>
                <a:ext cx="1639956" cy="39076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 dirty="0"/>
              </a:p>
            </p:txBody>
          </p:sp>
          <p:pic>
            <p:nvPicPr>
              <p:cNvPr id="51" name="Picture 50">
                <a:extLst>
                  <a:ext uri="{FF2B5EF4-FFF2-40B4-BE49-F238E27FC236}">
                    <a16:creationId xmlns:a16="http://schemas.microsoft.com/office/drawing/2014/main" id="{DF71E641-8ACC-47CB-8BF6-C26D3FF2AC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94791" y="2782319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52" name="Picture 51">
                <a:extLst>
                  <a:ext uri="{FF2B5EF4-FFF2-40B4-BE49-F238E27FC236}">
                    <a16:creationId xmlns:a16="http://schemas.microsoft.com/office/drawing/2014/main" id="{73BBB5A8-420C-4776-A61F-97D94AD608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9042" y="2773837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id="{405DC8BE-1A96-4280-8341-C4F05CA7D2E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83292" y="2761643"/>
                <a:ext cx="394251" cy="416225"/>
              </a:xfrm>
              <a:prstGeom prst="rect">
                <a:avLst/>
              </a:prstGeom>
            </p:spPr>
          </p:pic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C7987A78-7DCB-4EB0-AB53-99DF7FA99CE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577542" y="2775019"/>
                <a:ext cx="394251" cy="416225"/>
              </a:xfrm>
              <a:prstGeom prst="rect">
                <a:avLst/>
              </a:prstGeom>
            </p:spPr>
          </p:pic>
        </p:grp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020574E-E53B-4F89-855C-15643F81AF27}"/>
                </a:ext>
              </a:extLst>
            </p:cNvPr>
            <p:cNvSpPr txBox="1"/>
            <p:nvPr/>
          </p:nvSpPr>
          <p:spPr>
            <a:xfrm>
              <a:off x="1116237" y="5449029"/>
              <a:ext cx="888385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CA" sz="4000" dirty="0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8588E071-D81E-409A-B3C6-CE1066F78A56}"/>
                </a:ext>
              </a:extLst>
            </p:cNvPr>
            <p:cNvSpPr txBox="1"/>
            <p:nvPr/>
          </p:nvSpPr>
          <p:spPr>
            <a:xfrm>
              <a:off x="6159748" y="5446444"/>
              <a:ext cx="62228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400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CA" sz="4000" dirty="0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9C941F2-9855-41E8-8D64-59DAC15D001C}"/>
                </a:ext>
              </a:extLst>
            </p:cNvPr>
            <p:cNvSpPr txBox="1"/>
            <p:nvPr/>
          </p:nvSpPr>
          <p:spPr>
            <a:xfrm>
              <a:off x="9606754" y="4579325"/>
              <a:ext cx="18117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CA" sz="4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CA" sz="4000" baseline="30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CA" sz="4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CA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639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31093-0CEF-49F9-8D2E-4ECEDDDB7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8</a:t>
            </a:fld>
            <a:endParaRPr lang="en-C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5585F1-6527-4F71-8186-3DCB80E11D51}"/>
              </a:ext>
            </a:extLst>
          </p:cNvPr>
          <p:cNvSpPr txBox="1"/>
          <p:nvPr/>
        </p:nvSpPr>
        <p:spPr>
          <a:xfrm>
            <a:off x="371062" y="525798"/>
            <a:ext cx="1200646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hould be noted a change in the fluorescence intensity was observed when going between water and ethanol or acetonitrile.  To account for this, all </a:t>
            </a:r>
            <a:r>
              <a:rPr lang="en-CA" sz="25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25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CA" sz="25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CA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CA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tios were normalized to the average change in the fluorescence intensity in the absence of quencher. </a:t>
            </a:r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DFCE15BD-A335-4AAA-A1B7-2893AB6654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253" y="1619070"/>
            <a:ext cx="7965494" cy="5401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3706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29</a:t>
            </a:fld>
            <a:endParaRPr lang="en-CA"/>
          </a:p>
        </p:txBody>
      </p:sp>
      <p:grpSp>
        <p:nvGrpSpPr>
          <p:cNvPr id="6" name="Group 5"/>
          <p:cNvGrpSpPr/>
          <p:nvPr/>
        </p:nvGrpSpPr>
        <p:grpSpPr>
          <a:xfrm>
            <a:off x="1444487" y="792822"/>
            <a:ext cx="10122858" cy="6077082"/>
            <a:chOff x="1701800" y="1089866"/>
            <a:chExt cx="9608231" cy="5768134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1800" y="1089866"/>
              <a:ext cx="7214928" cy="5768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6353667" y="2382989"/>
              <a:ext cx="4956364" cy="3440768"/>
              <a:chOff x="6184901" y="2646093"/>
              <a:chExt cx="4479716" cy="2891428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34B54C-DBEF-4B4C-B2C1-945F578CA3D5}"/>
                  </a:ext>
                </a:extLst>
              </p:cNvPr>
              <p:cNvSpPr txBox="1"/>
              <p:nvPr/>
            </p:nvSpPr>
            <p:spPr>
              <a:xfrm>
                <a:off x="8496858" y="3342237"/>
                <a:ext cx="2167759" cy="6398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sz="2000" dirty="0" err="1"/>
                  <a:t>Mononitrotoluene</a:t>
                </a:r>
                <a:endParaRPr lang="en-CA" sz="2000" dirty="0"/>
              </a:p>
              <a:p>
                <a:pPr algn="ctr"/>
                <a:r>
                  <a:rPr lang="en-CA" sz="2000" b="1" dirty="0"/>
                  <a:t>40</a:t>
                </a:r>
                <a:r>
                  <a:rPr lang="en-CA" sz="2000" dirty="0"/>
                  <a:t> (</a:t>
                </a:r>
                <a:r>
                  <a:rPr lang="en-CA" sz="2000" dirty="0">
                    <a:latin typeface="Times New Roman"/>
                    <a:cs typeface="Times New Roman"/>
                  </a:rPr>
                  <a:t>± 14</a:t>
                </a:r>
                <a:r>
                  <a:rPr lang="en-CA" sz="2000" dirty="0"/>
                  <a:t>) ng per mm</a:t>
                </a:r>
                <a:r>
                  <a:rPr lang="en-CA" sz="2000" baseline="30000" dirty="0"/>
                  <a:t>2</a:t>
                </a:r>
                <a:endParaRPr lang="en-CA" sz="2000" dirty="0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4FECA62-FEC6-42C7-84CC-F0826EC83A2F}"/>
                  </a:ext>
                </a:extLst>
              </p:cNvPr>
              <p:cNvSpPr txBox="1"/>
              <p:nvPr/>
            </p:nvSpPr>
            <p:spPr>
              <a:xfrm>
                <a:off x="8513726" y="4141230"/>
                <a:ext cx="2057648" cy="6398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CA" sz="2000" dirty="0" err="1"/>
                  <a:t>Dinitrotoluene</a:t>
                </a:r>
                <a:endParaRPr lang="en-CA" sz="2000" dirty="0"/>
              </a:p>
              <a:p>
                <a:r>
                  <a:rPr lang="en-CA" sz="2000" b="1" dirty="0"/>
                  <a:t>21</a:t>
                </a:r>
                <a:r>
                  <a:rPr lang="en-CA" sz="2000" dirty="0"/>
                  <a:t> (</a:t>
                </a:r>
                <a:r>
                  <a:rPr lang="en-CA" sz="2000" dirty="0">
                    <a:latin typeface="Times New Roman"/>
                    <a:cs typeface="Times New Roman"/>
                  </a:rPr>
                  <a:t>± 8)</a:t>
                </a:r>
                <a:r>
                  <a:rPr lang="en-CA" sz="2000" dirty="0"/>
                  <a:t> ng per mm</a:t>
                </a:r>
                <a:r>
                  <a:rPr lang="en-CA" sz="2000" baseline="30000" dirty="0"/>
                  <a:t>2</a:t>
                </a:r>
                <a:endParaRPr lang="en-CA" sz="200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9B88A0-FE16-46B3-AA8B-68CFD9EA6F1B}"/>
                  </a:ext>
                </a:extLst>
              </p:cNvPr>
              <p:cNvSpPr txBox="1"/>
              <p:nvPr/>
            </p:nvSpPr>
            <p:spPr>
              <a:xfrm>
                <a:off x="8339686" y="4897712"/>
                <a:ext cx="2316991" cy="6398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sz="2000" dirty="0"/>
                  <a:t>Trinitrotoluene</a:t>
                </a:r>
              </a:p>
              <a:p>
                <a:pPr algn="ctr"/>
                <a:r>
                  <a:rPr lang="en-CA" sz="2000" dirty="0"/>
                  <a:t>    </a:t>
                </a:r>
                <a:r>
                  <a:rPr lang="en-CA" sz="2000" b="1" dirty="0"/>
                  <a:t>2</a:t>
                </a:r>
                <a:r>
                  <a:rPr lang="en-CA" sz="2000" dirty="0"/>
                  <a:t> (</a:t>
                </a:r>
                <a:r>
                  <a:rPr lang="en-CA" sz="2000" dirty="0">
                    <a:latin typeface="Times New Roman"/>
                    <a:cs typeface="Times New Roman"/>
                  </a:rPr>
                  <a:t>± 0.6</a:t>
                </a:r>
                <a:r>
                  <a:rPr lang="en-CA" sz="2000" dirty="0"/>
                  <a:t>) ng per mm</a:t>
                </a:r>
                <a:r>
                  <a:rPr lang="en-CA" sz="2000" baseline="30000" dirty="0"/>
                  <a:t>2</a:t>
                </a:r>
                <a:endParaRPr lang="en-CA" sz="2000" dirty="0"/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939AF25F-4E22-481F-A1B3-4AADDF9071AE}"/>
                  </a:ext>
                </a:extLst>
              </p:cNvPr>
              <p:cNvCxnSpPr>
                <a:cxnSpLocks/>
                <a:stCxn id="16" idx="1"/>
              </p:cNvCxnSpPr>
              <p:nvPr/>
            </p:nvCxnSpPr>
            <p:spPr>
              <a:xfrm flipH="1">
                <a:off x="6824391" y="3662142"/>
                <a:ext cx="1672466" cy="9141"/>
              </a:xfrm>
              <a:prstGeom prst="straightConnector1">
                <a:avLst/>
              </a:prstGeom>
              <a:ln w="57150">
                <a:solidFill>
                  <a:schemeClr val="accent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83EFB750-0247-4710-9212-489472F84D3E}"/>
                  </a:ext>
                </a:extLst>
              </p:cNvPr>
              <p:cNvCxnSpPr>
                <a:cxnSpLocks/>
                <a:stCxn id="17" idx="1"/>
              </p:cNvCxnSpPr>
              <p:nvPr/>
            </p:nvCxnSpPr>
            <p:spPr>
              <a:xfrm flipH="1" flipV="1">
                <a:off x="6701362" y="4378190"/>
                <a:ext cx="1812364" cy="82945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82FC31FD-46D6-4681-B874-DA8C23DBB2AC}"/>
                  </a:ext>
                </a:extLst>
              </p:cNvPr>
              <p:cNvCxnSpPr>
                <a:cxnSpLocks/>
                <a:stCxn id="18" idx="1"/>
              </p:cNvCxnSpPr>
              <p:nvPr/>
            </p:nvCxnSpPr>
            <p:spPr>
              <a:xfrm flipH="1" flipV="1">
                <a:off x="6184901" y="4597401"/>
                <a:ext cx="2154785" cy="620216"/>
              </a:xfrm>
              <a:prstGeom prst="straightConnector1">
                <a:avLst/>
              </a:prstGeom>
              <a:ln w="57150">
                <a:solidFill>
                  <a:srgbClr val="7030A0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434B54C-DBEF-4B4C-B2C1-945F578CA3D5}"/>
                  </a:ext>
                </a:extLst>
              </p:cNvPr>
              <p:cNvSpPr txBox="1"/>
              <p:nvPr/>
            </p:nvSpPr>
            <p:spPr>
              <a:xfrm>
                <a:off x="8523832" y="2646093"/>
                <a:ext cx="1589672" cy="6398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A" sz="2000" dirty="0"/>
                  <a:t>Naphthalene</a:t>
                </a:r>
              </a:p>
              <a:p>
                <a:pPr algn="ctr"/>
                <a:r>
                  <a:rPr lang="en-CA" sz="2000" dirty="0"/>
                  <a:t>(no quenching)</a:t>
                </a:r>
              </a:p>
            </p:txBody>
          </p: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939AF25F-4E22-481F-A1B3-4AADDF9071AE}"/>
                  </a:ext>
                </a:extLst>
              </p:cNvPr>
              <p:cNvCxnSpPr/>
              <p:nvPr/>
            </p:nvCxnSpPr>
            <p:spPr>
              <a:xfrm flipH="1">
                <a:off x="8013700" y="2971851"/>
                <a:ext cx="416770" cy="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8F2D722-B9CD-49BC-88C0-7F9A65DF4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19188"/>
            <a:ext cx="10515600" cy="1325563"/>
          </a:xfrm>
        </p:spPr>
        <p:txBody>
          <a:bodyPr/>
          <a:lstStyle/>
          <a:p>
            <a:r>
              <a:rPr lang="en-CA" dirty="0"/>
              <a:t>Quenching studies on filter paper </a:t>
            </a:r>
          </a:p>
        </p:txBody>
      </p:sp>
    </p:spTree>
    <p:extLst>
      <p:ext uri="{BB962C8B-B14F-4D97-AF65-F5344CB8AC3E}">
        <p14:creationId xmlns:p14="http://schemas.microsoft.com/office/powerpoint/2010/main" val="10917148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cs typeface="Times New Roman" pitchFamily="18" charset="0"/>
              </a:rPr>
              <a:t>	- Pyrene</a:t>
            </a:r>
            <a:endParaRPr lang="en-CA" altLang="en-US" sz="2800" b="0" dirty="0"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Experiments in DMSO and Water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0421017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2DAAC-A92D-4AC0-BA41-BA89D610B0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070339"/>
          </a:xfrm>
        </p:spPr>
        <p:txBody>
          <a:bodyPr/>
          <a:lstStyle/>
          <a:p>
            <a:pPr algn="ctr"/>
            <a:r>
              <a:rPr lang="en-CA" dirty="0"/>
              <a:t>Outline 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793ABA8-6064-42DF-A858-F980653C0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1147" y="1165618"/>
            <a:ext cx="9367865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Introduction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</a:t>
            </a:r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- General Overview for Nitrated Compound Detection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cs typeface="Times New Roman" pitchFamily="18" charset="0"/>
              </a:rPr>
              <a:t>	- Pyrene</a:t>
            </a:r>
            <a:endParaRPr lang="en-CA" altLang="en-US" sz="2800" b="0" dirty="0">
              <a:solidFill>
                <a:schemeClr val="bg1">
                  <a:lumMod val="50000"/>
                </a:schemeClr>
              </a:solidFill>
              <a:latin typeface="+mn-lt"/>
              <a:cs typeface="Times New Roman" pitchFamily="18" charset="0"/>
            </a:endParaRP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Experimental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Synthesis of Pyrene Labeled Starch Nanoparticles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Experiments in DMSO and Water</a:t>
            </a:r>
          </a:p>
          <a:p>
            <a:r>
              <a:rPr lang="en-CA" altLang="en-US" sz="2800" b="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	- Quenching studies on Py-SNP-coated filter paper</a:t>
            </a:r>
          </a:p>
          <a:p>
            <a:r>
              <a:rPr lang="en-CA" altLang="en-US" sz="2800" dirty="0">
                <a:latin typeface="+mn-lt"/>
                <a:cs typeface="Times New Roman" pitchFamily="18" charset="0"/>
              </a:rPr>
              <a:t>Conclusions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Future work</a:t>
            </a:r>
          </a:p>
          <a:p>
            <a:r>
              <a:rPr lang="en-CA" altLang="en-US" sz="2800" dirty="0">
                <a:solidFill>
                  <a:schemeClr val="bg1">
                    <a:lumMod val="50000"/>
                  </a:schemeClr>
                </a:solidFill>
                <a:latin typeface="+mn-lt"/>
                <a:cs typeface="Times New Roman" pitchFamily="18" charset="0"/>
              </a:rPr>
              <a:t>Acknowledg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212086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BCFD2-5F9A-42B1-83DA-C03AEBC62A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2894008" cy="643543"/>
          </a:xfrm>
        </p:spPr>
        <p:txBody>
          <a:bodyPr>
            <a:normAutofit fontScale="90000"/>
          </a:bodyPr>
          <a:lstStyle/>
          <a:p>
            <a:r>
              <a:rPr lang="en-CA" dirty="0"/>
              <a:t>Conclusions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31</a:t>
            </a:fld>
            <a:endParaRPr lang="en-CA"/>
          </a:p>
        </p:txBody>
      </p:sp>
      <p:grpSp>
        <p:nvGrpSpPr>
          <p:cNvPr id="10" name="Group 9"/>
          <p:cNvGrpSpPr/>
          <p:nvPr/>
        </p:nvGrpSpPr>
        <p:grpSpPr>
          <a:xfrm>
            <a:off x="1930400" y="693247"/>
            <a:ext cx="8432800" cy="6143841"/>
            <a:chOff x="1930400" y="693247"/>
            <a:chExt cx="8432800" cy="6143841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0400" y="1778244"/>
              <a:ext cx="8432800" cy="5058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029" name="Group 1028"/>
            <p:cNvGrpSpPr/>
            <p:nvPr/>
          </p:nvGrpSpPr>
          <p:grpSpPr>
            <a:xfrm>
              <a:off x="2604053" y="693247"/>
              <a:ext cx="6315959" cy="1377501"/>
              <a:chOff x="2771480" y="551578"/>
              <a:chExt cx="6315959" cy="1377501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2016FC1A-10E5-40FB-A0D9-5B88FD943D9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08220" y="1298281"/>
                <a:ext cx="659968" cy="630798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E6222E0C-FAF5-4697-8B76-F7CF9E4EC2A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58549" y="1290393"/>
                <a:ext cx="659968" cy="630798"/>
              </a:xfrm>
              <a:prstGeom prst="rect">
                <a:avLst/>
              </a:prstGeom>
            </p:spPr>
          </p:pic>
          <p:grpSp>
            <p:nvGrpSpPr>
              <p:cNvPr id="6" name="Group 5"/>
              <p:cNvGrpSpPr/>
              <p:nvPr/>
            </p:nvGrpSpPr>
            <p:grpSpPr>
              <a:xfrm>
                <a:off x="2771480" y="551578"/>
                <a:ext cx="6315959" cy="1332304"/>
                <a:chOff x="2771480" y="551578"/>
                <a:chExt cx="6315959" cy="1332304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2771480" y="551578"/>
                  <a:ext cx="6315959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CA" sz="2400" dirty="0"/>
                    <a:t>Actual change in color of the </a:t>
                  </a:r>
                  <a:r>
                    <a:rPr lang="en-CA" sz="2400" dirty="0" err="1"/>
                    <a:t>Py</a:t>
                  </a:r>
                  <a:r>
                    <a:rPr lang="en-CA" sz="2400" dirty="0"/>
                    <a:t>-SNP coated filter paper with increasing quencher concentration</a:t>
                  </a:r>
                </a:p>
              </p:txBody>
            </p:sp>
            <p:sp>
              <p:nvSpPr>
                <p:cNvPr id="4" name="Right Arrow 3"/>
                <p:cNvSpPr/>
                <p:nvPr/>
              </p:nvSpPr>
              <p:spPr>
                <a:xfrm>
                  <a:off x="4668840" y="1327701"/>
                  <a:ext cx="1989056" cy="556181"/>
                </a:xfrm>
                <a:prstGeom prst="rightArrow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CA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200411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1C7C5A-854D-46E7-A934-D5F7DB022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F27E78-0492-4E52-89C5-AAD0A23FE6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/>
              <a:t>Characterize the quenching of Py-SNPs in DMSO with TNT</a:t>
            </a:r>
          </a:p>
          <a:p>
            <a:r>
              <a:rPr lang="en-CA" dirty="0"/>
              <a:t>Conduct quenching studies on the Py-SNP –coated filter papers with picric acid, other common contaminants and explosive compounds to demonstrate its selectivity.</a:t>
            </a:r>
          </a:p>
          <a:p>
            <a:r>
              <a:rPr lang="en-CA" dirty="0"/>
              <a:t>Optimize the Py-SNP-coated filter pap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03082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B3B30-7215-4945-B1ED-64B6A263A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094710-2276-466F-A9BC-EC72F13152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6463748" cy="4351338"/>
          </a:xfrm>
        </p:spPr>
        <p:txBody>
          <a:bodyPr/>
          <a:lstStyle/>
          <a:p>
            <a:r>
              <a:rPr lang="en-CA" dirty="0"/>
              <a:t>Supervisor: Jean Duhamel</a:t>
            </a:r>
          </a:p>
          <a:p>
            <a:r>
              <a:rPr lang="en-CA" dirty="0"/>
              <a:t>Lu Li and Damin Kim</a:t>
            </a:r>
          </a:p>
          <a:p>
            <a:r>
              <a:rPr lang="en-CA" dirty="0"/>
              <a:t>The Duhamel Group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0C5E17-675A-467F-A195-D1F828315F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840" y="2172263"/>
            <a:ext cx="3854450" cy="156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D62ABDE4-EB46-440A-B54F-F93F14776CC1}"/>
              </a:ext>
            </a:extLst>
          </p:cNvPr>
          <p:cNvGrpSpPr>
            <a:grpSpLocks/>
          </p:cNvGrpSpPr>
          <p:nvPr/>
        </p:nvGrpSpPr>
        <p:grpSpPr bwMode="auto">
          <a:xfrm>
            <a:off x="9626290" y="4354548"/>
            <a:ext cx="2159000" cy="1468438"/>
            <a:chOff x="0" y="-40"/>
            <a:chExt cx="1202" cy="842"/>
          </a:xfrm>
        </p:grpSpPr>
        <p:pic>
          <p:nvPicPr>
            <p:cNvPr id="7" name="Picture 6" descr="Link to the University of Waterloo home page">
              <a:hlinkClick r:id="rId3"/>
              <a:extLst>
                <a:ext uri="{FF2B5EF4-FFF2-40B4-BE49-F238E27FC236}">
                  <a16:creationId xmlns:a16="http://schemas.microsoft.com/office/drawing/2014/main" id="{0E57E8BE-8709-4D82-A2BA-BDF59DA17A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02" cy="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FA6538E-C721-4799-BBFF-3FCB33F16C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-17"/>
              <a:ext cx="681" cy="1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pPr eaLnBrk="1" hangingPunct="1"/>
              <a:endParaRPr lang="en-US" altLang="en-US" sz="1800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0666CB40-E9A5-452A-BD68-924FA0BF7C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" y="-40"/>
              <a:ext cx="908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5pPr>
              <a:lvl6pPr marL="22860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6pPr>
              <a:lvl7pPr marL="27432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7pPr>
              <a:lvl8pPr marL="32004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8pPr>
              <a:lvl9pPr marL="3657600" algn="l" defTabSz="914400" rtl="0" eaLnBrk="1" latinLnBrk="0" hangingPunct="1">
                <a:defRPr sz="3500" b="1" kern="1200">
                  <a:solidFill>
                    <a:schemeClr val="tx1"/>
                  </a:solidFill>
                  <a:latin typeface="Arial" charset="0"/>
                  <a:ea typeface="ＭＳ Ｐゴシック" pitchFamily="34" charset="-128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CA" altLang="en-US" sz="1600" dirty="0">
                  <a:latin typeface="Times New Roman" pitchFamily="18" charset="0"/>
                  <a:cs typeface="Times New Roman" pitchFamily="18" charset="0"/>
                </a:rPr>
                <a:t>University of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82C98C3B-0E1B-4884-B340-D97FFF57614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" y="3315983"/>
            <a:ext cx="6121389" cy="34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http://www.ipruw.com/images/aa_logo-v101.gif">
            <a:hlinkClick r:id="rId6"/>
            <a:extLst>
              <a:ext uri="{FF2B5EF4-FFF2-40B4-BE49-F238E27FC236}">
                <a16:creationId xmlns:a16="http://schemas.microsoft.com/office/drawing/2014/main" id="{F7C5C5EE-C599-47C6-B0EB-32C26A3D67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610" y="517287"/>
            <a:ext cx="2230676" cy="10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2E8372-E7AB-4C40-856E-F3A74FC55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910" y="4161963"/>
            <a:ext cx="2867025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8947634" y="187087"/>
            <a:ext cx="2881313" cy="1333738"/>
            <a:chOff x="8947634" y="187087"/>
            <a:chExt cx="2881313" cy="1333738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FC76B077-F13A-4359-A573-E4DB8B235E97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47634" y="420687"/>
              <a:ext cx="2881313" cy="1100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ounded Rectangle 13"/>
            <p:cNvSpPr/>
            <p:nvPr/>
          </p:nvSpPr>
          <p:spPr>
            <a:xfrm>
              <a:off x="9581223" y="187087"/>
              <a:ext cx="914400" cy="330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89111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D664D-2F65-4516-AE73-08EEF9F46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General overview: Nitrated Organic Compou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A52CDA-C521-4284-8F31-A8AB947CEA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b="1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</a:rPr>
              <a:t>Security Risks</a:t>
            </a:r>
            <a:r>
              <a:rPr lang="en-CA" b="1" baseline="30000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</a:rPr>
              <a:t>1</a:t>
            </a:r>
            <a:endParaRPr lang="en-CA" b="1" dirty="0">
              <a:latin typeface="Calibri (body)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CA" b="1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	</a:t>
            </a:r>
            <a:r>
              <a:rPr lang="en-CA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 Typically nitrated organic compounds are explosive  </a:t>
            </a:r>
            <a:r>
              <a:rPr lang="en-CA" b="1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endParaRPr lang="en-CA" b="1" dirty="0">
              <a:latin typeface="Calibri (body)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r>
              <a:rPr lang="en-CA" b="1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Health and Environmental concerns</a:t>
            </a:r>
            <a:r>
              <a:rPr lang="en-CA" b="1" baseline="30000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en-CA" b="1" dirty="0">
              <a:latin typeface="Calibri (body)"/>
              <a:ea typeface="Tahoma" panose="020B0604030504040204" pitchFamily="34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CA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	 Have toxic and mutagenic effects</a:t>
            </a:r>
          </a:p>
          <a:p>
            <a:pPr marL="0" indent="0">
              <a:buNone/>
            </a:pPr>
            <a:r>
              <a:rPr lang="en-CA" dirty="0">
                <a:latin typeface="Calibri (body)"/>
                <a:ea typeface="Tahoma" panose="020B060403050404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	 Ground water contaminations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3E2BE7D-3A69-419E-A1BF-DA7631F67310}"/>
              </a:ext>
            </a:extLst>
          </p:cNvPr>
          <p:cNvSpPr/>
          <p:nvPr/>
        </p:nvSpPr>
        <p:spPr>
          <a:xfrm>
            <a:off x="0" y="6223861"/>
            <a:ext cx="12192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u-San, J. and 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ales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CA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aromatic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ompounds , from Synthesis to Biodegradation </a:t>
            </a:r>
            <a:r>
              <a:rPr lang="en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crobiol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ol. Biol. Rev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10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50-27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2040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A2BE1-074D-41FF-9EB5-CFE093988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General Overview: Current detec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8095BE-0C84-46CB-95CF-DBE6196967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b="1" dirty="0"/>
              <a:t>Ion mobility spectroscopy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Pros: High sensitivity, high throughput, reliable, robust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Cons: Cost prohibitive, not portable</a:t>
            </a:r>
          </a:p>
          <a:p>
            <a:r>
              <a:rPr lang="en-CA" b="1" dirty="0">
                <a:sym typeface="Wingdings" panose="05000000000000000000" pitchFamily="2" charset="2"/>
              </a:rPr>
              <a:t>Canines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Pros: Low detection limits (</a:t>
            </a:r>
            <a:r>
              <a:rPr lang="en-CA" dirty="0" err="1">
                <a:sym typeface="Wingdings" panose="05000000000000000000" pitchFamily="2" charset="2"/>
              </a:rPr>
              <a:t>ppt</a:t>
            </a:r>
            <a:r>
              <a:rPr lang="en-CA" dirty="0">
                <a:sym typeface="Wingdings" panose="05000000000000000000" pitchFamily="2" charset="2"/>
              </a:rPr>
              <a:t>)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Cons: Expensive to train and maintain, tire, will get distracted</a:t>
            </a:r>
            <a:endParaRPr lang="en-CA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3E2BE7D-3A69-419E-A1BF-DA7631F67310}"/>
              </a:ext>
            </a:extLst>
          </p:cNvPr>
          <p:cNvSpPr/>
          <p:nvPr/>
        </p:nvSpPr>
        <p:spPr>
          <a:xfrm>
            <a:off x="0" y="6471633"/>
            <a:ext cx="1219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CA" dirty="0"/>
              <a:t>Caygill, J. S.; Davis, F.; Higson, S. P. J. Current Trends in Explosive Detection Techniques. </a:t>
            </a:r>
            <a:r>
              <a:rPr lang="en-CA" i="1" dirty="0"/>
              <a:t>Talanta</a:t>
            </a:r>
            <a:r>
              <a:rPr lang="en-CA" dirty="0"/>
              <a:t>. 2012, </a:t>
            </a:r>
            <a:r>
              <a:rPr lang="en-CA" dirty="0" err="1"/>
              <a:t>pp</a:t>
            </a:r>
            <a:r>
              <a:rPr lang="en-CA" dirty="0"/>
              <a:t> 14–29.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26784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A2BE1-074D-41FF-9EB5-CFE0939885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CA" dirty="0"/>
              <a:t>General Overview: Current Research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8095BE-0C84-46CB-95CF-DBE61969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>
            <a:normAutofit fontScale="92500" lnSpcReduction="20000"/>
          </a:bodyPr>
          <a:lstStyle/>
          <a:p>
            <a:r>
              <a:rPr lang="en-CA" b="1" dirty="0"/>
              <a:t>Analytic instrumentation approach</a:t>
            </a:r>
            <a:r>
              <a:rPr lang="en-CA" b="1" baseline="30000" dirty="0"/>
              <a:t>1</a:t>
            </a:r>
            <a:endParaRPr lang="en-CA" b="1" dirty="0"/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Ion mobility spectroscopy, mass spectroscopy, Raman spectroscopy, etc.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Pros: Typically are sensitive, selective, and robust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Cons: Prohibitively expensive, and non-portable</a:t>
            </a:r>
          </a:p>
          <a:p>
            <a:r>
              <a:rPr lang="en-CA" b="1" dirty="0">
                <a:sym typeface="Wingdings" panose="05000000000000000000" pitchFamily="2" charset="2"/>
              </a:rPr>
              <a:t>Sensor techniques</a:t>
            </a:r>
            <a:r>
              <a:rPr lang="en-CA" b="1" baseline="30000" dirty="0">
                <a:sym typeface="Wingdings" panose="05000000000000000000" pitchFamily="2" charset="2"/>
              </a:rPr>
              <a:t>1,2</a:t>
            </a:r>
            <a:endParaRPr lang="en-CA" b="1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Electrochemical sensors, mass sensors, optical sensors, biosensors and </a:t>
            </a:r>
            <a:r>
              <a:rPr lang="en-CA" dirty="0" err="1">
                <a:sym typeface="Wingdings" panose="05000000000000000000" pitchFamily="2" charset="2"/>
              </a:rPr>
              <a:t>etc</a:t>
            </a:r>
            <a:endParaRPr lang="en-CA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Pros: Typically are portable, easily operated, cost effective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	 Cons: “Expensive” to produce, lack in sensitivity, selectivity, and reli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6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0" y="6211669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CA" dirty="0"/>
              <a:t>Caygill, J. S.; Davis, F.; Higson, S. P. J. Current Trends in Explosive Detection Techniques. </a:t>
            </a:r>
            <a:r>
              <a:rPr lang="en-CA" i="1" dirty="0"/>
              <a:t>Talanta</a:t>
            </a:r>
            <a:r>
              <a:rPr lang="en-CA" dirty="0"/>
              <a:t>. 2012, </a:t>
            </a:r>
            <a:r>
              <a:rPr lang="en-CA" dirty="0" err="1"/>
              <a:t>pp</a:t>
            </a:r>
            <a:r>
              <a:rPr lang="en-CA" dirty="0"/>
              <a:t> 14–29.</a:t>
            </a:r>
            <a:endParaRPr lang="en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h, S. Sensors-An effective approach for the detection of explosives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zard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07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5-28.</a:t>
            </a:r>
          </a:p>
        </p:txBody>
      </p:sp>
    </p:spTree>
    <p:extLst>
      <p:ext uri="{BB962C8B-B14F-4D97-AF65-F5344CB8AC3E}">
        <p14:creationId xmlns:p14="http://schemas.microsoft.com/office/powerpoint/2010/main" val="32172582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321"/>
            <a:ext cx="10515600" cy="1325563"/>
          </a:xfrm>
        </p:spPr>
        <p:txBody>
          <a:bodyPr/>
          <a:lstStyle/>
          <a:p>
            <a:r>
              <a:rPr lang="en-CA" dirty="0"/>
              <a:t>Criteria for a optical sens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23263"/>
            <a:ext cx="10515600" cy="2865641"/>
          </a:xfrm>
        </p:spPr>
        <p:txBody>
          <a:bodyPr/>
          <a:lstStyle/>
          <a:p>
            <a:r>
              <a:rPr lang="en-CA" dirty="0"/>
              <a:t>Cost effective</a:t>
            </a:r>
            <a:r>
              <a:rPr lang="en-CA" dirty="0">
                <a:sym typeface="Wingdings" panose="05000000000000000000" pitchFamily="2" charset="2"/>
              </a:rPr>
              <a:t> </a:t>
            </a:r>
            <a:endParaRPr lang="en-CA" dirty="0"/>
          </a:p>
          <a:p>
            <a:r>
              <a:rPr lang="en-CA" dirty="0"/>
              <a:t>Portable </a:t>
            </a:r>
          </a:p>
          <a:p>
            <a:pPr marL="457200" lvl="1" indent="0">
              <a:buNone/>
            </a:pPr>
            <a:r>
              <a:rPr lang="en-CA" dirty="0">
                <a:sym typeface="Wingdings" panose="05000000000000000000" pitchFamily="2" charset="2"/>
              </a:rPr>
              <a:t> Typically they are incorporated into hand held devices  </a:t>
            </a:r>
            <a:endParaRPr lang="en-CA" dirty="0"/>
          </a:p>
          <a:p>
            <a:r>
              <a:rPr lang="en-CA" dirty="0"/>
              <a:t>Sensitive and selective</a:t>
            </a:r>
          </a:p>
          <a:p>
            <a:r>
              <a:rPr lang="en-CA" dirty="0"/>
              <a:t>Easily operated and visualiz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7</a:t>
            </a:fld>
            <a:endParaRPr lang="en-CA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682ADC-04C7-44C8-AC4B-721FE248A9F6}"/>
              </a:ext>
            </a:extLst>
          </p:cNvPr>
          <p:cNvSpPr txBox="1"/>
          <p:nvPr/>
        </p:nvSpPr>
        <p:spPr>
          <a:xfrm>
            <a:off x="0" y="6463457"/>
            <a:ext cx="1219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h, S. Sensors-An effective approach for the detection of explosives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zard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007, </a:t>
            </a:r>
            <a:r>
              <a:rPr lang="en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4</a:t>
            </a:r>
            <a:r>
              <a:rPr lang="en-CA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5-28.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2BE96FC-CB4C-42DF-AFAB-B96B47C7ECCE}"/>
              </a:ext>
            </a:extLst>
          </p:cNvPr>
          <p:cNvSpPr txBox="1">
            <a:spLocks/>
          </p:cNvSpPr>
          <p:nvPr/>
        </p:nvSpPr>
        <p:spPr>
          <a:xfrm>
            <a:off x="838200" y="339686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A" dirty="0"/>
              <a:t>Typical optical sensor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BA828A44-886F-4BAF-81F4-E62E932E77DA}"/>
              </a:ext>
            </a:extLst>
          </p:cNvPr>
          <p:cNvSpPr txBox="1">
            <a:spLocks/>
          </p:cNvSpPr>
          <p:nvPr/>
        </p:nvSpPr>
        <p:spPr>
          <a:xfrm>
            <a:off x="838200" y="4544429"/>
            <a:ext cx="10515600" cy="2865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>
                <a:sym typeface="Wingdings" panose="05000000000000000000" pitchFamily="2" charset="2"/>
              </a:rPr>
              <a:t>Use different substrates as backbones such as linear polymers, nanoparticles, dendrimers, and </a:t>
            </a:r>
            <a:r>
              <a:rPr lang="en-CA" dirty="0" err="1">
                <a:sym typeface="Wingdings" panose="05000000000000000000" pitchFamily="2" charset="2"/>
              </a:rPr>
              <a:t>etc</a:t>
            </a:r>
            <a:r>
              <a:rPr lang="en-CA" dirty="0">
                <a:sym typeface="Wingdings" panose="05000000000000000000" pitchFamily="2" charset="2"/>
              </a:rPr>
              <a:t> </a:t>
            </a:r>
          </a:p>
          <a:p>
            <a:pPr marL="0" indent="0">
              <a:buNone/>
            </a:pPr>
            <a:r>
              <a:rPr lang="en-CA" dirty="0">
                <a:sym typeface="Wingdings" panose="05000000000000000000" pitchFamily="2" charset="2"/>
              </a:rPr>
              <a:t>  Labeled with conjugated polymers, fluorophores, quantum dots or aggregation induced emission pendants (</a:t>
            </a:r>
            <a:r>
              <a:rPr lang="en-CA" dirty="0" err="1">
                <a:sym typeface="Wingdings" panose="05000000000000000000" pitchFamily="2" charset="2"/>
              </a:rPr>
              <a:t>AIEgens</a:t>
            </a:r>
            <a:r>
              <a:rPr lang="en-CA" dirty="0">
                <a:sym typeface="Wingdings" panose="05000000000000000000" pitchFamily="2" charset="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40791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30ACD4-8675-4543-90AE-CD1BC8EA7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Starch Nanopartic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1820B2-96CF-41BE-9336-96A81624DF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1574" y="1573834"/>
            <a:ext cx="10515600" cy="4351338"/>
          </a:xfrm>
        </p:spPr>
        <p:txBody>
          <a:bodyPr>
            <a:normAutofit/>
          </a:bodyPr>
          <a:lstStyle/>
          <a:p>
            <a:r>
              <a:rPr lang="en-CA" sz="2500" dirty="0"/>
              <a:t>Starch is a biodegradable polymer composed mainly of amylopectin (highly branched)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40A40828-41B5-44A6-AEFA-62EF24EB67B8}"/>
              </a:ext>
            </a:extLst>
          </p:cNvPr>
          <p:cNvSpPr txBox="1">
            <a:spLocks/>
          </p:cNvSpPr>
          <p:nvPr/>
        </p:nvSpPr>
        <p:spPr>
          <a:xfrm>
            <a:off x="535543" y="4716836"/>
            <a:ext cx="11347174" cy="203304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sz="2500" b="1" dirty="0"/>
              <a:t>Advantages:</a:t>
            </a:r>
            <a:endParaRPr lang="en-CA" sz="2500" dirty="0"/>
          </a:p>
          <a:p>
            <a:pPr marL="0" indent="0">
              <a:buNone/>
            </a:pPr>
            <a:r>
              <a:rPr lang="en-CA" sz="2500" b="1" dirty="0"/>
              <a:t>	</a:t>
            </a:r>
            <a:r>
              <a:rPr lang="en-CA" sz="2500" dirty="0"/>
              <a:t>- Safe and cost effective nanomaterial based on food-grade starch</a:t>
            </a:r>
          </a:p>
          <a:p>
            <a:pPr marL="0" indent="0">
              <a:buNone/>
            </a:pPr>
            <a:r>
              <a:rPr lang="en-CA" sz="2500" b="1" dirty="0"/>
              <a:t>	</a:t>
            </a:r>
            <a:r>
              <a:rPr lang="en-CA" sz="2500" dirty="0"/>
              <a:t>- Biodegradable</a:t>
            </a:r>
          </a:p>
          <a:p>
            <a:pPr marL="0" indent="0">
              <a:buNone/>
            </a:pPr>
            <a:r>
              <a:rPr lang="en-CA" sz="2500" b="1" dirty="0"/>
              <a:t>	</a:t>
            </a:r>
            <a:r>
              <a:rPr lang="en-CA" sz="2500" dirty="0"/>
              <a:t>- Readily adsorbs onto polar surfaces, such as filter paper, glass and </a:t>
            </a:r>
            <a:r>
              <a:rPr lang="en-CA" sz="2500" dirty="0" err="1"/>
              <a:t>etc</a:t>
            </a:r>
            <a:endParaRPr lang="en-CA" sz="25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CA9FDB-4F0E-49C2-9AD9-A823F3733E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5424" y="2838554"/>
            <a:ext cx="1579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3500" b="1" kern="120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CA" altLang="en-US" sz="2000" dirty="0">
                <a:latin typeface="Times New Roman" pitchFamily="18" charset="0"/>
                <a:cs typeface="Times New Roman" pitchFamily="18" charset="0"/>
              </a:rPr>
              <a:t>Amylopecti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C306B67-DC59-4423-80D2-32DF734B2C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588" y="2369720"/>
            <a:ext cx="3459163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04698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45763-D318-46B1-AF8D-6C8F2B1E03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hy use Pyrene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957C7E-9932-4B0F-8E06-239321812C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001294"/>
            <a:ext cx="10515600" cy="2691054"/>
          </a:xfrm>
        </p:spPr>
        <p:txBody>
          <a:bodyPr/>
          <a:lstStyle/>
          <a:p>
            <a:r>
              <a:rPr lang="en-CA" dirty="0"/>
              <a:t>High quantum yield and large molar extinction coefficient </a:t>
            </a:r>
          </a:p>
          <a:p>
            <a:r>
              <a:rPr lang="en-CA" dirty="0"/>
              <a:t>Long fluorescence lifetime</a:t>
            </a:r>
          </a:p>
          <a:p>
            <a:r>
              <a:rPr lang="en-CA" dirty="0"/>
              <a:t>Excimer</a:t>
            </a:r>
          </a:p>
          <a:p>
            <a:r>
              <a:rPr lang="en-CA" dirty="0"/>
              <a:t>Hydrophobi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4C0B3C-5279-4234-A894-C2AB3A549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243599"/>
            <a:ext cx="16764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D9FC8-446A-4812-8962-71AB1EDD6DA9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59167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1[[fn=Damask]]</Template>
  <TotalTime>14408</TotalTime>
  <Words>1094</Words>
  <Application>Microsoft Office PowerPoint</Application>
  <PresentationFormat>Widescreen</PresentationFormat>
  <Paragraphs>373</Paragraphs>
  <Slides>33</Slides>
  <Notes>0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ＭＳ Ｐゴシック</vt:lpstr>
      <vt:lpstr>Arial</vt:lpstr>
      <vt:lpstr>Calibri</vt:lpstr>
      <vt:lpstr>Calibri (body)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CS ChemDraw Drawing</vt:lpstr>
      <vt:lpstr>Detecting Minute Quantities of Nitrated Organic Compounds by Fluorescence Quenching of Pyrene-Labeled Starch Nanoparticles</vt:lpstr>
      <vt:lpstr>Outline </vt:lpstr>
      <vt:lpstr>Outline </vt:lpstr>
      <vt:lpstr>General overview: Nitrated Organic Compounds</vt:lpstr>
      <vt:lpstr>General Overview: Current detection methods</vt:lpstr>
      <vt:lpstr>General Overview: Current Research </vt:lpstr>
      <vt:lpstr>Criteria for a optical sensor</vt:lpstr>
      <vt:lpstr>Starch Nanoparticles</vt:lpstr>
      <vt:lpstr>Why use Pyrene?</vt:lpstr>
      <vt:lpstr>Outline </vt:lpstr>
      <vt:lpstr>Pyrene labeled Starch Nanoparticles Synthesis </vt:lpstr>
      <vt:lpstr>Outline </vt:lpstr>
      <vt:lpstr>Types of Quenching</vt:lpstr>
      <vt:lpstr>Steady-State Fluorescence</vt:lpstr>
      <vt:lpstr>Steady-State Fluorescence</vt:lpstr>
      <vt:lpstr>Time Resolved Fluorescence</vt:lpstr>
      <vt:lpstr>Quencher Absorption in DMSO </vt:lpstr>
      <vt:lpstr>Quenching by Nitrotoluene in DMSO </vt:lpstr>
      <vt:lpstr>Quenching by Nitrotoluene in DMSO </vt:lpstr>
      <vt:lpstr>Quenching in DMSO</vt:lpstr>
      <vt:lpstr>Quenching by Nitrotoluene in Water</vt:lpstr>
      <vt:lpstr>Quenching by Nitrotoluene in Water</vt:lpstr>
      <vt:lpstr>Quenching by Nitrotoluene in Water</vt:lpstr>
      <vt:lpstr>Comparison of KS</vt:lpstr>
      <vt:lpstr>Outline </vt:lpstr>
      <vt:lpstr>Drop Method: Py-SNP-coated filter papers</vt:lpstr>
      <vt:lpstr>In the absence of quencher</vt:lpstr>
      <vt:lpstr>PowerPoint Presentation</vt:lpstr>
      <vt:lpstr>Quenching studies on filter paper </vt:lpstr>
      <vt:lpstr>Outline </vt:lpstr>
      <vt:lpstr>Conclusions</vt:lpstr>
      <vt:lpstr>Future Work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ing minute Quantities of nitrated organic compounds by fluorescence quenching of pyrene-labeled starch nanoparticles</dc:title>
  <dc:creator>sanjay Patel</dc:creator>
  <cp:lastModifiedBy>Mechler, Colleen</cp:lastModifiedBy>
  <cp:revision>376</cp:revision>
  <dcterms:created xsi:type="dcterms:W3CDTF">2018-02-12T17:28:16Z</dcterms:created>
  <dcterms:modified xsi:type="dcterms:W3CDTF">2018-08-08T11:39:13Z</dcterms:modified>
</cp:coreProperties>
</file>